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7CAA" w:rsidRPr="00BA7CAA" w:rsidRDefault="00C61812" w:rsidP="00C61812">
      <w:pPr>
        <w:jc w:val="center"/>
        <w:rPr>
          <w:b/>
          <w:color w:val="0000FF"/>
          <w:sz w:val="24"/>
          <w:szCs w:val="24"/>
          <w:u w:val="single"/>
        </w:rPr>
      </w:pPr>
      <w:r w:rsidRPr="00C61812">
        <w:rPr>
          <w:b/>
          <w:color w:val="0000FF"/>
          <w:sz w:val="24"/>
          <w:szCs w:val="24"/>
          <w:u w:val="single"/>
        </w:rPr>
        <w:t>ΓΕΩΜΕΤΡΙΚΕΣ ΚΑΤΑΣΚΕΥΕΣ</w:t>
      </w:r>
      <w:r w:rsidRPr="00BA7CAA">
        <w:rPr>
          <w:b/>
          <w:color w:val="0000FF"/>
          <w:sz w:val="24"/>
          <w:szCs w:val="24"/>
          <w:u w:val="single"/>
        </w:rPr>
        <w:t xml:space="preserve"> (§3.17 - §3.18)</w:t>
      </w:r>
    </w:p>
    <w:p w:rsidR="00BA7CAA" w:rsidRPr="00BA7CAA" w:rsidRDefault="00BA7CAA" w:rsidP="00BA7CAA">
      <w:pPr>
        <w:rPr>
          <w:sz w:val="24"/>
          <w:szCs w:val="24"/>
        </w:rPr>
      </w:pPr>
    </w:p>
    <w:p w:rsidR="00B5214D" w:rsidRDefault="00BA7CAA" w:rsidP="00BA7CAA">
      <w:pPr>
        <w:spacing w:line="360" w:lineRule="auto"/>
        <w:rPr>
          <w:b/>
        </w:rPr>
      </w:pPr>
      <w:r w:rsidRPr="00BA7CAA">
        <w:t xml:space="preserve">Μια </w:t>
      </w:r>
      <w:r w:rsidRPr="00BA7CAA">
        <w:rPr>
          <w:b/>
        </w:rPr>
        <w:t>γεωμετρική κατασκευή</w:t>
      </w:r>
      <w:r>
        <w:t xml:space="preserve"> γίνεται με τη χρήση </w:t>
      </w:r>
      <w:r w:rsidRPr="00BA7CAA">
        <w:rPr>
          <w:u w:val="single"/>
        </w:rPr>
        <w:t>μόνο</w:t>
      </w:r>
      <w:r>
        <w:t xml:space="preserve"> του </w:t>
      </w:r>
      <w:r w:rsidRPr="00BA7CAA">
        <w:rPr>
          <w:b/>
        </w:rPr>
        <w:t>κανόνα</w:t>
      </w:r>
      <w:r>
        <w:t xml:space="preserve"> (χάρακα</w:t>
      </w:r>
      <w:r w:rsidR="0033312B" w:rsidRPr="0033312B">
        <w:t xml:space="preserve"> </w:t>
      </w:r>
      <w:r w:rsidR="0033312B">
        <w:t>χωρίς υποδιαιρέσεις</w:t>
      </w:r>
      <w:r>
        <w:t xml:space="preserve">) και του </w:t>
      </w:r>
      <w:r w:rsidRPr="00BA7CAA">
        <w:rPr>
          <w:b/>
        </w:rPr>
        <w:t>διαβήτη</w:t>
      </w:r>
      <w:r>
        <w:rPr>
          <w:b/>
        </w:rPr>
        <w:t>.</w:t>
      </w:r>
    </w:p>
    <w:p w:rsidR="00BA7CAA" w:rsidRDefault="00BA7CAA" w:rsidP="00BA7CAA">
      <w:pPr>
        <w:spacing w:line="360" w:lineRule="auto"/>
      </w:pPr>
      <w:r>
        <w:t xml:space="preserve">Τα δύο βασικά σχήματα, η ευθεία και ο κύκλος, κατασκευάζονται αντίστοιχα με τον κανόνα και τον διαβήτη. Ο διαβήτης χρησιμοποιείται και όταν θέλουμε να κατασκευάσουμε </w:t>
      </w:r>
      <w:r w:rsidR="00616ED2">
        <w:t xml:space="preserve">ένα </w:t>
      </w:r>
      <w:r>
        <w:t>ευθύγραμμο τμήμα ίσο με ένα άλλο</w:t>
      </w:r>
      <w:r w:rsidR="00EF13D6" w:rsidRPr="00EF13D6">
        <w:t xml:space="preserve"> </w:t>
      </w:r>
      <w:r w:rsidR="00EF13D6">
        <w:t>ή να μεταφέρουμε ένα τμήμα σε μια άλλη θέση</w:t>
      </w:r>
      <w:r>
        <w:t>.</w:t>
      </w:r>
      <w:r w:rsidR="00EF13D6">
        <w:t xml:space="preserve"> </w:t>
      </w:r>
    </w:p>
    <w:p w:rsidR="00BA7CAA" w:rsidRDefault="00BA7CAA" w:rsidP="0033312B">
      <w:pPr>
        <w:spacing w:line="360" w:lineRule="auto"/>
        <w:jc w:val="both"/>
      </w:pPr>
      <w:r>
        <w:t xml:space="preserve">Όταν θέλουμε να κατασκευάσουμε ένα </w:t>
      </w:r>
      <w:r w:rsidRPr="00C7038B">
        <w:rPr>
          <w:b/>
        </w:rPr>
        <w:t xml:space="preserve">γεωμετρικό σχήμα </w:t>
      </w:r>
      <w:r>
        <w:t>κάτω από ορισμένες προ</w:t>
      </w:r>
      <w:r w:rsidR="00C7038B">
        <w:t xml:space="preserve">ϋποθέσεις, λέμε ότι έχουμε ένα </w:t>
      </w:r>
      <w:r w:rsidR="00C7038B" w:rsidRPr="00C7038B">
        <w:rPr>
          <w:b/>
        </w:rPr>
        <w:t>γεωμετρικό πρόβλημα</w:t>
      </w:r>
      <w:r w:rsidR="00C7038B">
        <w:rPr>
          <w:b/>
        </w:rPr>
        <w:t xml:space="preserve"> </w:t>
      </w:r>
      <w:r w:rsidR="00C7038B">
        <w:t xml:space="preserve">για το οποίο ζητάμε την λύση του. Αν για την εξεύρεση αυτής της λύσης χρησιμοποιήσουμε μόνο κανόνα και διαβήτη θα έχουμε τη </w:t>
      </w:r>
      <w:r w:rsidR="00C7038B" w:rsidRPr="00C7038B">
        <w:rPr>
          <w:b/>
        </w:rPr>
        <w:t>γεωμετρική λύση</w:t>
      </w:r>
      <w:r w:rsidR="00C7038B">
        <w:t xml:space="preserve"> του προβλήματος.</w:t>
      </w:r>
    </w:p>
    <w:p w:rsidR="00137815" w:rsidRDefault="0033312B" w:rsidP="00E01FFA">
      <w:pPr>
        <w:spacing w:line="360" w:lineRule="auto"/>
      </w:pPr>
      <w:r>
        <w:t xml:space="preserve">Η αντιμετώπιση ενός προβλήματος γεωμετρικής κατασκευής </w:t>
      </w:r>
      <w:r w:rsidR="00137815">
        <w:t xml:space="preserve">ακολουθεί τα εξής στάδια: </w:t>
      </w:r>
    </w:p>
    <w:p w:rsidR="00137815" w:rsidRPr="00DD3DD9" w:rsidRDefault="00137815" w:rsidP="00E01FFA">
      <w:pPr>
        <w:spacing w:line="360" w:lineRule="auto"/>
        <w:rPr>
          <w:b/>
        </w:rPr>
      </w:pPr>
      <w:r w:rsidRPr="00137815">
        <w:t>την</w:t>
      </w:r>
      <w:r>
        <w:rPr>
          <w:b/>
        </w:rPr>
        <w:t xml:space="preserve"> </w:t>
      </w:r>
      <w:r w:rsidRPr="008A1B09">
        <w:rPr>
          <w:b/>
        </w:rPr>
        <w:t xml:space="preserve">κατασκευή </w:t>
      </w:r>
      <w:r>
        <w:rPr>
          <w:b/>
        </w:rPr>
        <w:t xml:space="preserve"> </w:t>
      </w:r>
      <w:r>
        <w:t xml:space="preserve">ή  </w:t>
      </w:r>
      <w:r w:rsidRPr="00137815">
        <w:rPr>
          <w:b/>
        </w:rPr>
        <w:t>σ</w:t>
      </w:r>
      <w:r w:rsidRPr="008A1B09">
        <w:rPr>
          <w:b/>
        </w:rPr>
        <w:t xml:space="preserve">ύνθεση </w:t>
      </w:r>
      <w:r>
        <w:rPr>
          <w:b/>
        </w:rPr>
        <w:t xml:space="preserve"> </w:t>
      </w:r>
      <w:r w:rsidRPr="00137815">
        <w:t xml:space="preserve">, την </w:t>
      </w:r>
      <w:r>
        <w:rPr>
          <w:b/>
        </w:rPr>
        <w:t>α</w:t>
      </w:r>
      <w:r w:rsidRPr="008A1B09">
        <w:rPr>
          <w:b/>
        </w:rPr>
        <w:t xml:space="preserve">πόδειξη  </w:t>
      </w:r>
      <w:r w:rsidRPr="00137815">
        <w:t>και τη</w:t>
      </w:r>
      <w:r>
        <w:t xml:space="preserve"> </w:t>
      </w:r>
      <w:r>
        <w:rPr>
          <w:b/>
        </w:rPr>
        <w:t>δ</w:t>
      </w:r>
      <w:r w:rsidRPr="008A1B09">
        <w:rPr>
          <w:b/>
        </w:rPr>
        <w:t>ιερεύνηση</w:t>
      </w:r>
      <w:r>
        <w:rPr>
          <w:b/>
        </w:rPr>
        <w:t xml:space="preserve"> </w:t>
      </w:r>
      <w:r w:rsidRPr="00137815">
        <w:t>.</w:t>
      </w:r>
    </w:p>
    <w:p w:rsidR="00137815" w:rsidRPr="00137815" w:rsidRDefault="00137815" w:rsidP="00E01FFA">
      <w:pPr>
        <w:spacing w:line="360" w:lineRule="auto"/>
      </w:pPr>
      <w:r>
        <w:t xml:space="preserve">Όταν η κατασκευή του ζητούμενου σχήματος δεν είναι άμεσα φανερή, τότε πριν από την κατασκευή κάνουμε, ως βοηθητικό βήμα, και τη λεγόμενη  </w:t>
      </w:r>
      <w:r>
        <w:rPr>
          <w:b/>
        </w:rPr>
        <w:t>α</w:t>
      </w:r>
      <w:r w:rsidRPr="008A1B09">
        <w:rPr>
          <w:b/>
        </w:rPr>
        <w:t>νάλυση</w:t>
      </w:r>
      <w:r>
        <w:t xml:space="preserve"> .</w:t>
      </w:r>
    </w:p>
    <w:p w:rsidR="00137815" w:rsidRPr="00E01FFA" w:rsidRDefault="00E01FFA" w:rsidP="00E01FFA">
      <w:pPr>
        <w:spacing w:line="360" w:lineRule="auto"/>
      </w:pPr>
      <w:r>
        <w:t>Τα στάδια αυτά περιγράφονται ως εξής</w:t>
      </w:r>
      <w:r w:rsidRPr="00E01FFA">
        <w:t>:</w:t>
      </w:r>
      <w:r w:rsidR="00137815">
        <w:t xml:space="preserve"> </w:t>
      </w:r>
    </w:p>
    <w:p w:rsidR="00E01FFA" w:rsidRDefault="00E01FFA" w:rsidP="00E01FFA">
      <w:pPr>
        <w:spacing w:line="360" w:lineRule="auto"/>
        <w:rPr>
          <w:b/>
          <w:sz w:val="18"/>
          <w:szCs w:val="18"/>
        </w:rPr>
      </w:pPr>
      <w:r w:rsidRPr="00E01FFA">
        <w:rPr>
          <w:b/>
          <w:sz w:val="16"/>
          <w:szCs w:val="16"/>
        </w:rPr>
        <w:t xml:space="preserve">● </w:t>
      </w:r>
      <w:r>
        <w:rPr>
          <w:b/>
        </w:rPr>
        <w:t>Α</w:t>
      </w:r>
      <w:r w:rsidRPr="008A1B09">
        <w:rPr>
          <w:b/>
        </w:rPr>
        <w:t>νάλυση</w:t>
      </w:r>
    </w:p>
    <w:p w:rsidR="00E01FFA" w:rsidRPr="00E01FFA" w:rsidRDefault="00BC7E3E" w:rsidP="00BC7E3E">
      <w:pPr>
        <w:spacing w:line="360" w:lineRule="auto"/>
        <w:jc w:val="both"/>
      </w:pPr>
      <w:r>
        <w:t>Στην ανάλυση υ</w:t>
      </w:r>
      <w:r w:rsidR="00E01FFA" w:rsidRPr="00E01FFA">
        <w:t>ποθέτουμε ότι το πρόβλημα λύθηκε και κατασκευάζουμε ένα σχήμα που έχει όλα τα δεδομένα του προβλήματος. Μετά προσπαθούμε να διακρίνουμε σχήματα που μπορούν να κατασκευασθούν με απλές γεωμετρικές κατασκευές και τα οποία οδηγούν στο ζητούμενο σχήμα.</w:t>
      </w:r>
    </w:p>
    <w:p w:rsidR="00E01FFA" w:rsidRPr="00E01FFA" w:rsidRDefault="00E01FFA" w:rsidP="00E01FFA">
      <w:pPr>
        <w:spacing w:line="360" w:lineRule="auto"/>
      </w:pPr>
      <w:r w:rsidRPr="00E01FFA">
        <w:t>(Η ανάλυση μας υποδεικνύει το</w:t>
      </w:r>
      <w:r>
        <w:t>ν</w:t>
      </w:r>
      <w:r w:rsidRPr="00E01FFA">
        <w:t xml:space="preserve"> δρόμο για τη λύση του προβλήματος)</w:t>
      </w:r>
    </w:p>
    <w:p w:rsidR="00BC7E3E" w:rsidRDefault="00E01FFA" w:rsidP="00E01FFA">
      <w:pPr>
        <w:spacing w:line="360" w:lineRule="auto"/>
        <w:jc w:val="both"/>
        <w:rPr>
          <w:b/>
        </w:rPr>
      </w:pPr>
      <w:r w:rsidRPr="00E01FFA">
        <w:rPr>
          <w:b/>
          <w:sz w:val="18"/>
          <w:szCs w:val="18"/>
        </w:rPr>
        <w:t>●</w:t>
      </w:r>
      <w:r>
        <w:rPr>
          <w:b/>
        </w:rPr>
        <w:t xml:space="preserve"> Κ</w:t>
      </w:r>
      <w:r w:rsidRPr="008A1B09">
        <w:rPr>
          <w:b/>
        </w:rPr>
        <w:t xml:space="preserve">ατασκευή </w:t>
      </w:r>
      <w:r>
        <w:rPr>
          <w:b/>
        </w:rPr>
        <w:t xml:space="preserve"> </w:t>
      </w:r>
      <w:r>
        <w:t xml:space="preserve">ή  </w:t>
      </w:r>
      <w:r w:rsidRPr="00137815">
        <w:rPr>
          <w:b/>
        </w:rPr>
        <w:t>σ</w:t>
      </w:r>
      <w:r w:rsidRPr="008A1B09">
        <w:rPr>
          <w:b/>
        </w:rPr>
        <w:t>ύνθεση</w:t>
      </w:r>
    </w:p>
    <w:p w:rsidR="00BC7E3E" w:rsidRPr="00BC7E3E" w:rsidRDefault="00BC7E3E" w:rsidP="00BC7E3E">
      <w:pPr>
        <w:spacing w:line="360" w:lineRule="auto"/>
      </w:pPr>
      <w:r w:rsidRPr="00BC7E3E">
        <w:t>Στη</w:t>
      </w:r>
      <w:r>
        <w:t>ν</w:t>
      </w:r>
      <w:r w:rsidRPr="00BC7E3E">
        <w:t xml:space="preserve"> </w:t>
      </w:r>
      <w:r>
        <w:t>κατασκευή</w:t>
      </w:r>
      <w:r w:rsidRPr="00BC7E3E">
        <w:t xml:space="preserve"> κατασκευάζουμε σταδιακά τα σχήματα που συναντήσαμε στην ανάλυση και οδηγούμαστε βήμα-βήμα στο ζητούμενο σχήμα</w:t>
      </w:r>
      <w:r>
        <w:t>.</w:t>
      </w:r>
    </w:p>
    <w:p w:rsidR="00BC7E3E" w:rsidRPr="00BC7E3E" w:rsidRDefault="00BC7E3E" w:rsidP="00BC7E3E">
      <w:pPr>
        <w:spacing w:line="360" w:lineRule="auto"/>
      </w:pPr>
      <w:r w:rsidRPr="00BC7E3E">
        <w:t xml:space="preserve">(Η </w:t>
      </w:r>
      <w:r>
        <w:t>κατασκευή</w:t>
      </w:r>
      <w:r w:rsidRPr="00BC7E3E">
        <w:t xml:space="preserve"> είναι η αντίστροφη πορεία της ανάλυσης)</w:t>
      </w:r>
    </w:p>
    <w:p w:rsidR="00BC7E3E" w:rsidRPr="00BC7E3E" w:rsidRDefault="00BC7E3E" w:rsidP="00E01FFA">
      <w:pPr>
        <w:spacing w:line="360" w:lineRule="auto"/>
        <w:jc w:val="both"/>
        <w:rPr>
          <w:b/>
        </w:rPr>
      </w:pPr>
      <w:r w:rsidRPr="00BC7E3E">
        <w:rPr>
          <w:b/>
          <w:sz w:val="18"/>
          <w:szCs w:val="18"/>
        </w:rPr>
        <w:t>●</w:t>
      </w:r>
      <w:r>
        <w:rPr>
          <w:b/>
        </w:rPr>
        <w:t xml:space="preserve"> Α</w:t>
      </w:r>
      <w:r w:rsidRPr="008A1B09">
        <w:rPr>
          <w:b/>
        </w:rPr>
        <w:t>πόδειξη</w:t>
      </w:r>
    </w:p>
    <w:p w:rsidR="00BC7E3E" w:rsidRPr="00BC7E3E" w:rsidRDefault="00BC7E3E" w:rsidP="00BC7E3E">
      <w:pPr>
        <w:spacing w:line="360" w:lineRule="auto"/>
      </w:pPr>
      <w:r>
        <w:t>Στην απόδειξη α</w:t>
      </w:r>
      <w:r w:rsidRPr="00BC7E3E">
        <w:t>ποδεικνύουμε ότι το σχήμα που κατασκευάσαμε ικανοποιεί όλες τις συνθήκες του προβλήματος</w:t>
      </w:r>
      <w:r>
        <w:t>.</w:t>
      </w:r>
    </w:p>
    <w:p w:rsidR="00BC7E3E" w:rsidRDefault="00BC7E3E" w:rsidP="00E01FFA">
      <w:pPr>
        <w:spacing w:line="360" w:lineRule="auto"/>
        <w:jc w:val="both"/>
        <w:rPr>
          <w:b/>
        </w:rPr>
      </w:pPr>
      <w:r w:rsidRPr="00BC7E3E">
        <w:rPr>
          <w:b/>
          <w:sz w:val="18"/>
          <w:szCs w:val="18"/>
        </w:rPr>
        <w:t>●</w:t>
      </w:r>
      <w:r>
        <w:rPr>
          <w:b/>
        </w:rPr>
        <w:t xml:space="preserve"> Δ</w:t>
      </w:r>
      <w:r w:rsidRPr="008A1B09">
        <w:rPr>
          <w:b/>
        </w:rPr>
        <w:t>ιερεύνηση</w:t>
      </w:r>
    </w:p>
    <w:p w:rsidR="0033312B" w:rsidRDefault="00BC7E3E" w:rsidP="00E01FFA">
      <w:pPr>
        <w:spacing w:line="360" w:lineRule="auto"/>
        <w:jc w:val="both"/>
      </w:pPr>
      <w:r>
        <w:t xml:space="preserve">Στη </w:t>
      </w:r>
      <w:r w:rsidRPr="00BC7E3E">
        <w:t>διερεύνηση</w:t>
      </w:r>
      <w:r>
        <w:t xml:space="preserve"> </w:t>
      </w:r>
      <w:r w:rsidR="00CD793D">
        <w:t xml:space="preserve">αναγράφουμε όλες εκείνες τις συνθήκες, που πρέπει να ικανοποιούν τα δεδομένα, ώστε το πρόβλημα να έχει λύση. Στη </w:t>
      </w:r>
      <w:r w:rsidR="00CD793D" w:rsidRPr="00BC7E3E">
        <w:t>διερεύνηση</w:t>
      </w:r>
      <w:r w:rsidR="00CD793D">
        <w:t xml:space="preserve"> </w:t>
      </w:r>
      <w:r w:rsidR="00CD793D" w:rsidRPr="00CD793D">
        <w:t xml:space="preserve">εξετάζουμε </w:t>
      </w:r>
      <w:r w:rsidR="00CD793D">
        <w:t>επίσης και το πλήθος των λύσεων του προβλήματος.</w:t>
      </w:r>
    </w:p>
    <w:p w:rsidR="00CD793D" w:rsidRDefault="00CD793D" w:rsidP="00E01FFA">
      <w:pPr>
        <w:spacing w:line="360" w:lineRule="auto"/>
        <w:jc w:val="both"/>
        <w:rPr>
          <w:b/>
          <w:u w:val="single"/>
        </w:rPr>
      </w:pPr>
      <w:r w:rsidRPr="00CD793D">
        <w:rPr>
          <w:b/>
          <w:u w:val="single"/>
        </w:rPr>
        <w:t>Παρατήρηση</w:t>
      </w:r>
    </w:p>
    <w:p w:rsidR="00CD793D" w:rsidRPr="00706D7D" w:rsidRDefault="00CD793D" w:rsidP="00E01FFA">
      <w:pPr>
        <w:spacing w:line="360" w:lineRule="auto"/>
        <w:jc w:val="both"/>
      </w:pPr>
      <w:r>
        <w:t xml:space="preserve">Πολλές φορές, στην περίπτωση απλών γεωμετρικών κατασκευών, το βήμα της </w:t>
      </w:r>
      <w:r w:rsidRPr="00CD793D">
        <w:t>ανάλυση</w:t>
      </w:r>
      <w:r>
        <w:t>ς παραλείπεται και τα βήματα</w:t>
      </w:r>
      <w:r w:rsidRPr="00CD793D">
        <w:t xml:space="preserve">: </w:t>
      </w:r>
      <w:r w:rsidR="00706D7D" w:rsidRPr="00706D7D">
        <w:t xml:space="preserve">κατασκευή, απόδειξη, διερεύνηση </w:t>
      </w:r>
      <w:r w:rsidR="00706D7D">
        <w:t>παρουσιάζονται ενοποιημένα.</w:t>
      </w:r>
    </w:p>
    <w:p w:rsidR="002A57E9" w:rsidRPr="002A57E9" w:rsidRDefault="002A57E9" w:rsidP="00B862B4">
      <w:pPr>
        <w:spacing w:before="120" w:line="360" w:lineRule="auto"/>
        <w:rPr>
          <w:b/>
          <w:u w:val="single"/>
        </w:rPr>
      </w:pPr>
      <w:r w:rsidRPr="002A57E9">
        <w:rPr>
          <w:b/>
          <w:u w:val="single"/>
        </w:rPr>
        <w:t xml:space="preserve">Απλές </w:t>
      </w:r>
      <w:r>
        <w:rPr>
          <w:b/>
          <w:u w:val="single"/>
        </w:rPr>
        <w:t xml:space="preserve">γεωμετρικές </w:t>
      </w:r>
      <w:r w:rsidRPr="002A57E9">
        <w:rPr>
          <w:b/>
          <w:u w:val="single"/>
        </w:rPr>
        <w:t>κατασκευές</w:t>
      </w:r>
    </w:p>
    <w:p w:rsidR="00D6542B" w:rsidRDefault="00C7038B" w:rsidP="00BA7CAA">
      <w:pPr>
        <w:spacing w:line="360" w:lineRule="auto"/>
      </w:pPr>
      <w:r>
        <w:t xml:space="preserve">Οι </w:t>
      </w:r>
      <w:r w:rsidR="00783D22">
        <w:t xml:space="preserve">πιο </w:t>
      </w:r>
      <w:r>
        <w:t>απλές γεωμετρικές κατασκευές</w:t>
      </w:r>
      <w:r w:rsidR="00D6542B">
        <w:t xml:space="preserve"> </w:t>
      </w:r>
      <w:r w:rsidR="00B862B4" w:rsidRPr="00B862B4">
        <w:t xml:space="preserve">– </w:t>
      </w:r>
      <w:r w:rsidR="00B862B4">
        <w:t xml:space="preserve">που είναι απαραίτητο να γνωρίζουμε – </w:t>
      </w:r>
      <w:r w:rsidR="00D6542B">
        <w:t>είναι:</w:t>
      </w:r>
    </w:p>
    <w:p w:rsidR="00D6542B" w:rsidRPr="00D6542B" w:rsidRDefault="00B862B4" w:rsidP="00BA7CAA">
      <w:pPr>
        <w:spacing w:line="360" w:lineRule="auto"/>
        <w:rPr>
          <w:b/>
        </w:rPr>
      </w:pPr>
      <w:r w:rsidRPr="00B862B4">
        <w:rPr>
          <w:b/>
        </w:rPr>
        <w:t xml:space="preserve">1. </w:t>
      </w:r>
      <w:r w:rsidR="00D6542B" w:rsidRPr="00D6542B">
        <w:rPr>
          <w:b/>
        </w:rPr>
        <w:t>Η κατασκευή γωνίας ίσης με δοσμένη γωνία.</w:t>
      </w:r>
    </w:p>
    <w:p w:rsidR="00C7038B" w:rsidRPr="00D6542B" w:rsidRDefault="00B862B4" w:rsidP="00BA7CAA">
      <w:pPr>
        <w:spacing w:line="360" w:lineRule="auto"/>
        <w:rPr>
          <w:b/>
        </w:rPr>
      </w:pPr>
      <w:r w:rsidRPr="00B862B4">
        <w:rPr>
          <w:b/>
        </w:rPr>
        <w:t xml:space="preserve">2. </w:t>
      </w:r>
      <w:r w:rsidR="00D6542B" w:rsidRPr="00D6542B">
        <w:rPr>
          <w:b/>
        </w:rPr>
        <w:t xml:space="preserve">Η κατασκευή της </w:t>
      </w:r>
      <w:proofErr w:type="spellStart"/>
      <w:r w:rsidR="00D6542B" w:rsidRPr="00D6542B">
        <w:rPr>
          <w:b/>
        </w:rPr>
        <w:t>μεσοκαθέτου</w:t>
      </w:r>
      <w:proofErr w:type="spellEnd"/>
      <w:r w:rsidR="00D6542B" w:rsidRPr="00D6542B">
        <w:rPr>
          <w:b/>
        </w:rPr>
        <w:t xml:space="preserve"> ενός ευθυγράμμου τμήματος.</w:t>
      </w:r>
    </w:p>
    <w:p w:rsidR="00706D7D" w:rsidRPr="00706D7D" w:rsidRDefault="00706D7D" w:rsidP="00706D7D">
      <w:pPr>
        <w:spacing w:line="360" w:lineRule="auto"/>
        <w:rPr>
          <w:b/>
        </w:rPr>
      </w:pPr>
      <w:r>
        <w:rPr>
          <w:b/>
        </w:rPr>
        <w:t>3</w:t>
      </w:r>
      <w:r w:rsidRPr="00B862B4">
        <w:rPr>
          <w:b/>
        </w:rPr>
        <w:t xml:space="preserve">. </w:t>
      </w:r>
      <w:r w:rsidRPr="00D6542B">
        <w:rPr>
          <w:b/>
        </w:rPr>
        <w:t xml:space="preserve">Η κατασκευή της κάθετης σε μια ευθεία σε ένα σημείο </w:t>
      </w:r>
      <w:r>
        <w:rPr>
          <w:b/>
        </w:rPr>
        <w:t xml:space="preserve">της ευθείας </w:t>
      </w:r>
      <w:r w:rsidRPr="00D6542B">
        <w:rPr>
          <w:b/>
        </w:rPr>
        <w:t>αυτής.</w:t>
      </w:r>
    </w:p>
    <w:p w:rsidR="00706D7D" w:rsidRDefault="00706D7D" w:rsidP="00BA7CAA">
      <w:pPr>
        <w:spacing w:line="360" w:lineRule="auto"/>
        <w:rPr>
          <w:b/>
        </w:rPr>
      </w:pPr>
      <w:r w:rsidRPr="00B862B4">
        <w:rPr>
          <w:b/>
        </w:rPr>
        <w:t xml:space="preserve">4. </w:t>
      </w:r>
      <w:r w:rsidRPr="00D6542B">
        <w:rPr>
          <w:b/>
        </w:rPr>
        <w:t xml:space="preserve">Η κατασκευή της κάθετης σε μια ευθεία από ένα σημείο εκτός </w:t>
      </w:r>
      <w:r>
        <w:rPr>
          <w:b/>
        </w:rPr>
        <w:t xml:space="preserve">της ευθείας </w:t>
      </w:r>
      <w:r w:rsidRPr="00D6542B">
        <w:rPr>
          <w:b/>
        </w:rPr>
        <w:t>αυτής.</w:t>
      </w:r>
    </w:p>
    <w:p w:rsidR="00D6542B" w:rsidRPr="00D6542B" w:rsidRDefault="00706D7D" w:rsidP="00BA7CAA">
      <w:pPr>
        <w:spacing w:line="360" w:lineRule="auto"/>
        <w:rPr>
          <w:b/>
        </w:rPr>
      </w:pPr>
      <w:r>
        <w:rPr>
          <w:b/>
        </w:rPr>
        <w:t>5</w:t>
      </w:r>
      <w:r w:rsidR="00B862B4" w:rsidRPr="00B862B4">
        <w:rPr>
          <w:b/>
        </w:rPr>
        <w:t xml:space="preserve">. </w:t>
      </w:r>
      <w:r w:rsidR="00D6542B" w:rsidRPr="00D6542B">
        <w:rPr>
          <w:b/>
        </w:rPr>
        <w:t>Η κατασκευή της διχοτόμου μιας γωνίας.</w:t>
      </w:r>
    </w:p>
    <w:p w:rsidR="00540124" w:rsidRPr="00540124" w:rsidRDefault="00540124" w:rsidP="00D6542B">
      <w:pPr>
        <w:spacing w:line="360" w:lineRule="auto"/>
        <w:rPr>
          <w:b/>
        </w:rPr>
      </w:pPr>
      <w:r w:rsidRPr="00540124">
        <w:rPr>
          <w:b/>
        </w:rPr>
        <w:t xml:space="preserve">6. </w:t>
      </w:r>
      <w:r w:rsidRPr="00D6542B">
        <w:rPr>
          <w:b/>
        </w:rPr>
        <w:t xml:space="preserve">Η κατασκευή της </w:t>
      </w:r>
      <w:r>
        <w:rPr>
          <w:b/>
        </w:rPr>
        <w:t>εφαπτομένης</w:t>
      </w:r>
      <w:r w:rsidRPr="00D6542B">
        <w:rPr>
          <w:b/>
        </w:rPr>
        <w:t xml:space="preserve"> </w:t>
      </w:r>
      <w:r>
        <w:rPr>
          <w:b/>
        </w:rPr>
        <w:t xml:space="preserve">κύκλου </w:t>
      </w:r>
      <w:r w:rsidRPr="00D6542B">
        <w:rPr>
          <w:b/>
        </w:rPr>
        <w:t xml:space="preserve">σε </w:t>
      </w:r>
      <w:r>
        <w:rPr>
          <w:b/>
        </w:rPr>
        <w:t xml:space="preserve">σημείο </w:t>
      </w:r>
      <w:r w:rsidR="00706D7D">
        <w:rPr>
          <w:b/>
        </w:rPr>
        <w:t xml:space="preserve">του κύκλου </w:t>
      </w:r>
      <w:r>
        <w:rPr>
          <w:b/>
        </w:rPr>
        <w:t>αυτού.</w:t>
      </w:r>
    </w:p>
    <w:p w:rsidR="00706D7D" w:rsidRDefault="00706D7D" w:rsidP="00D6542B">
      <w:pPr>
        <w:spacing w:line="360" w:lineRule="auto"/>
      </w:pPr>
    </w:p>
    <w:p w:rsidR="00911952" w:rsidRDefault="00911952" w:rsidP="00024855">
      <w:pPr>
        <w:shd w:val="clear" w:color="auto" w:fill="FBD4B4"/>
        <w:spacing w:line="360" w:lineRule="auto"/>
        <w:rPr>
          <w:rFonts w:eastAsia="Calibri"/>
          <w:b/>
          <w:bCs w:val="0"/>
          <w:lang w:eastAsia="en-US"/>
        </w:rPr>
      </w:pPr>
    </w:p>
    <w:p w:rsidR="005F060E" w:rsidRPr="00024855" w:rsidRDefault="00024855" w:rsidP="00024855">
      <w:pPr>
        <w:shd w:val="clear" w:color="auto" w:fill="FBD4B4"/>
        <w:spacing w:line="360" w:lineRule="auto"/>
        <w:rPr>
          <w:rFonts w:eastAsia="Calibri"/>
          <w:bCs w:val="0"/>
          <w:lang w:eastAsia="en-US"/>
        </w:rPr>
      </w:pPr>
      <w:r w:rsidRPr="00024855">
        <w:rPr>
          <w:rFonts w:eastAsia="Calibri"/>
          <w:b/>
          <w:bCs w:val="0"/>
          <w:lang w:eastAsia="en-US"/>
        </w:rPr>
        <w:t>Κατασκευή</w:t>
      </w:r>
      <w:r>
        <w:rPr>
          <w:rFonts w:eastAsia="Calibri"/>
          <w:bCs w:val="0"/>
          <w:lang w:eastAsia="en-US"/>
        </w:rPr>
        <w:t xml:space="preserve">  </w:t>
      </w:r>
      <w:r w:rsidRPr="00D6542B">
        <w:rPr>
          <w:b/>
        </w:rPr>
        <w:t>γωνίας ίσης με δοσμένη γωνία</w:t>
      </w:r>
    </w:p>
    <w:p w:rsidR="005F060E" w:rsidRPr="008F2313" w:rsidRDefault="00A6486B" w:rsidP="005F060E">
      <w:pPr>
        <w:shd w:val="clear" w:color="auto" w:fill="FBD4B4"/>
        <w:spacing w:line="360" w:lineRule="auto"/>
        <w:rPr>
          <w:rFonts w:eastAsia="Calibri"/>
          <w:bCs w:val="0"/>
          <w:lang w:eastAsia="en-US"/>
        </w:rPr>
      </w:pPr>
      <w:r>
        <w:rPr>
          <w:noProof/>
        </w:rPr>
        <mc:AlternateContent>
          <mc:Choice Requires="wpg">
            <w:drawing>
              <wp:anchor distT="0" distB="0" distL="114300" distR="114300" simplePos="0" relativeHeight="251660288" behindDoc="0" locked="0" layoutInCell="1" allowOverlap="1" wp14:anchorId="7FB1BED5" wp14:editId="60F2DE53">
                <wp:simplePos x="0" y="0"/>
                <wp:positionH relativeFrom="column">
                  <wp:posOffset>265872</wp:posOffset>
                </wp:positionH>
                <wp:positionV relativeFrom="paragraph">
                  <wp:posOffset>488398</wp:posOffset>
                </wp:positionV>
                <wp:extent cx="5025616" cy="2187575"/>
                <wp:effectExtent l="0" t="0" r="0" b="3175"/>
                <wp:wrapNone/>
                <wp:docPr id="15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5616" cy="2187575"/>
                          <a:chOff x="1264" y="6079"/>
                          <a:chExt cx="8970" cy="4175"/>
                        </a:xfrm>
                      </wpg:grpSpPr>
                      <wpg:grpSp>
                        <wpg:cNvPr id="158" name="Group 6"/>
                        <wpg:cNvGrpSpPr>
                          <a:grpSpLocks/>
                        </wpg:cNvGrpSpPr>
                        <wpg:grpSpPr bwMode="auto">
                          <a:xfrm>
                            <a:off x="1527" y="6079"/>
                            <a:ext cx="8707" cy="4175"/>
                            <a:chOff x="1527" y="6079"/>
                            <a:chExt cx="8707" cy="4175"/>
                          </a:xfrm>
                        </wpg:grpSpPr>
                        <pic:pic xmlns:pic="http://schemas.openxmlformats.org/drawingml/2006/picture">
                          <pic:nvPicPr>
                            <pic:cNvPr id="159" name="Picture 7" descr="67a"/>
                            <pic:cNvPicPr>
                              <a:picLocks noChangeAspect="1" noChangeArrowheads="1"/>
                            </pic:cNvPicPr>
                          </pic:nvPicPr>
                          <pic:blipFill>
                            <a:blip r:embed="rId5">
                              <a:clrChange>
                                <a:clrFrom>
                                  <a:srgbClr val="E4C0B2"/>
                                </a:clrFrom>
                                <a:clrTo>
                                  <a:srgbClr val="E4C0B2">
                                    <a:alpha val="0"/>
                                  </a:srgbClr>
                                </a:clrTo>
                              </a:clrChange>
                              <a:extLst>
                                <a:ext uri="{28A0092B-C50C-407E-A947-70E740481C1C}">
                                  <a14:useLocalDpi xmlns:a14="http://schemas.microsoft.com/office/drawing/2010/main" val="0"/>
                                </a:ext>
                              </a:extLst>
                            </a:blip>
                            <a:srcRect/>
                            <a:stretch>
                              <a:fillRect/>
                            </a:stretch>
                          </pic:blipFill>
                          <pic:spPr bwMode="auto">
                            <a:xfrm>
                              <a:off x="1527" y="6263"/>
                              <a:ext cx="8498" cy="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0" name="Text Box 8"/>
                          <wps:cNvSpPr txBox="1">
                            <a:spLocks noChangeArrowheads="1"/>
                          </wps:cNvSpPr>
                          <wps:spPr bwMode="auto">
                            <a:xfrm>
                              <a:off x="3869" y="840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1" name="Text Box 9"/>
                          <wps:cNvSpPr txBox="1">
                            <a:spLocks noChangeArrowheads="1"/>
                          </wps:cNvSpPr>
                          <wps:spPr bwMode="auto">
                            <a:xfrm>
                              <a:off x="7923" y="8400"/>
                              <a:ext cx="89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2" name="Text Box 10"/>
                          <wps:cNvSpPr txBox="1">
                            <a:spLocks noChangeArrowheads="1"/>
                          </wps:cNvSpPr>
                          <wps:spPr bwMode="auto">
                            <a:xfrm>
                              <a:off x="3334" y="6738"/>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3" name="Text Box 11"/>
                          <wps:cNvSpPr txBox="1">
                            <a:spLocks noChangeArrowheads="1"/>
                          </wps:cNvSpPr>
                          <wps:spPr bwMode="auto">
                            <a:xfrm>
                              <a:off x="4249" y="6079"/>
                              <a:ext cx="766"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rPr>
                                    <w:lang w:val="en-US"/>
                                  </w:rPr>
                                </w:pPr>
                                <w:proofErr w:type="gramStart"/>
                                <w:r>
                                  <w:rPr>
                                    <w:rFonts w:cs="Arial"/>
                                    <w:szCs w:val="56"/>
                                    <w:lang w:val="en-US"/>
                                  </w:rPr>
                                  <w:t>y</w:t>
                                </w:r>
                                <w:proofErr w:type="gramEnd"/>
                              </w:p>
                              <w:p w:rsidR="005F060E" w:rsidRDefault="005F060E" w:rsidP="005F060E">
                                <w:r>
                                  <w:rPr>
                                    <w:rFonts w:cs="Arial"/>
                                    <w:szCs w:val="56"/>
                                    <w:lang w:val="en-US"/>
                                  </w:rPr>
                                  <w:t xml:space="preserve"> </w:t>
                                </w:r>
                              </w:p>
                              <w:p w:rsidR="005F060E" w:rsidRDefault="005F060E" w:rsidP="005F060E"/>
                            </w:txbxContent>
                          </wps:txbx>
                          <wps:bodyPr rot="0" vert="horz" wrap="square" lIns="91440" tIns="45720" rIns="91440" bIns="45720" anchor="t" anchorCtr="0" upright="1">
                            <a:noAutofit/>
                          </wps:bodyPr>
                        </wps:wsp>
                        <wps:wsp>
                          <wps:cNvPr id="164" name="Text Box 12"/>
                          <wps:cNvSpPr txBox="1">
                            <a:spLocks noChangeArrowheads="1"/>
                          </wps:cNvSpPr>
                          <wps:spPr bwMode="auto">
                            <a:xfrm>
                              <a:off x="4804" y="8355"/>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rPr>
                                    <w:lang w:val="en-US"/>
                                  </w:rPr>
                                </w:pPr>
                                <w:proofErr w:type="gramStart"/>
                                <w:r>
                                  <w:rPr>
                                    <w:rFonts w:cs="Arial"/>
                                    <w:szCs w:val="56"/>
                                    <w:lang w:val="en-US"/>
                                  </w:rPr>
                                  <w:t>x</w:t>
                                </w:r>
                                <w:proofErr w:type="gramEnd"/>
                              </w:p>
                              <w:p w:rsidR="005F060E" w:rsidRDefault="005F060E" w:rsidP="005F060E">
                                <w:r>
                                  <w:rPr>
                                    <w:rFonts w:cs="Arial"/>
                                    <w:szCs w:val="56"/>
                                    <w:lang w:val="en-US"/>
                                  </w:rPr>
                                  <w:t xml:space="preserve"> </w:t>
                                </w:r>
                              </w:p>
                              <w:p w:rsidR="005F060E" w:rsidRDefault="005F060E" w:rsidP="005F060E"/>
                            </w:txbxContent>
                          </wps:txbx>
                          <wps:bodyPr rot="0" vert="horz" wrap="square" lIns="91440" tIns="45720" rIns="91440" bIns="45720" anchor="t" anchorCtr="0" upright="1">
                            <a:noAutofit/>
                          </wps:bodyPr>
                        </wps:wsp>
                        <wps:wsp>
                          <wps:cNvPr id="165" name="Text Box 13"/>
                          <wps:cNvSpPr txBox="1">
                            <a:spLocks noChangeArrowheads="1"/>
                          </wps:cNvSpPr>
                          <wps:spPr bwMode="auto">
                            <a:xfrm>
                              <a:off x="5367" y="8400"/>
                              <a:ext cx="1005"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6" name="Text Box 14"/>
                          <wps:cNvSpPr txBox="1">
                            <a:spLocks noChangeArrowheads="1"/>
                          </wps:cNvSpPr>
                          <wps:spPr bwMode="auto">
                            <a:xfrm>
                              <a:off x="7504" y="6663"/>
                              <a:ext cx="901"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7" name="Text Box 15"/>
                          <wps:cNvSpPr txBox="1">
                            <a:spLocks noChangeArrowheads="1"/>
                          </wps:cNvSpPr>
                          <wps:spPr bwMode="auto">
                            <a:xfrm>
                              <a:off x="8330" y="6140"/>
                              <a:ext cx="925"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proofErr w:type="gramStart"/>
                                <w:r>
                                  <w:rPr>
                                    <w:rFonts w:cs="Arial"/>
                                    <w:szCs w:val="56"/>
                                    <w:lang w:val="en-US"/>
                                  </w:rPr>
                                  <w:t>y</w:t>
                                </w:r>
                                <w:proofErr w:type="gramEnd"/>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68" name="Text Box 16"/>
                          <wps:cNvSpPr txBox="1">
                            <a:spLocks noChangeArrowheads="1"/>
                          </wps:cNvSpPr>
                          <wps:spPr bwMode="auto">
                            <a:xfrm>
                              <a:off x="9468" y="8399"/>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rPr>
                                    <w:lang w:val="en-US"/>
                                  </w:rPr>
                                </w:pPr>
                                <w:proofErr w:type="gramStart"/>
                                <w:r>
                                  <w:rPr>
                                    <w:rFonts w:cs="Arial"/>
                                    <w:szCs w:val="56"/>
                                    <w:lang w:val="en-US"/>
                                  </w:rPr>
                                  <w:t>x</w:t>
                                </w:r>
                                <w:proofErr w:type="gramEnd"/>
                                <w:r>
                                  <w:rPr>
                                    <w:rFonts w:cs="Arial"/>
                                    <w:szCs w:val="56"/>
                                  </w:rPr>
                                  <w:t>'</w:t>
                                </w:r>
                              </w:p>
                              <w:p w:rsidR="005F060E" w:rsidRDefault="005F060E" w:rsidP="005F060E">
                                <w:r>
                                  <w:rPr>
                                    <w:rFonts w:cs="Arial"/>
                                    <w:szCs w:val="56"/>
                                    <w:lang w:val="en-US"/>
                                  </w:rPr>
                                  <w:t xml:space="preserve"> </w:t>
                                </w:r>
                              </w:p>
                              <w:p w:rsidR="005F060E" w:rsidRDefault="005F060E" w:rsidP="005F060E"/>
                            </w:txbxContent>
                          </wps:txbx>
                          <wps:bodyPr rot="0" vert="horz" wrap="square" lIns="91440" tIns="45720" rIns="91440" bIns="45720" anchor="t" anchorCtr="0" upright="1">
                            <a:noAutofit/>
                          </wps:bodyPr>
                        </wps:wsp>
                      </wpg:grpSp>
                      <wps:wsp>
                        <wps:cNvPr id="169" name="Text Box 17"/>
                        <wps:cNvSpPr txBox="1">
                          <a:spLocks noChangeArrowheads="1"/>
                        </wps:cNvSpPr>
                        <wps:spPr bwMode="auto">
                          <a:xfrm>
                            <a:off x="1264" y="840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20.95pt;margin-top:38.45pt;width:395.7pt;height:172.25pt;z-index:251660288" coordorigin="1264,6079" coordsize="8970,41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">
                <v:group id="Group 6" o:spid="_x0000_s1027" style="position:absolute;left:1527;top:6079;width:8707;height:4175" coordorigin="1527,6079" coordsize="8707,4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67a" style="position:absolute;left:1527;top:6263;width:8498;height:3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Yj1vGAAAA3AAAAA8AAABkcnMvZG93bnJldi54bWxEj0FrwkAQhe+C/2EZoRdpNhaUNnUVtRR6&#10;8WDaHnqbZqebaHY2ZLcm+feuIHib4b1535vlure1OFPrK8cKZkkKgrhwumKj4Ovz/fEZhA/IGmvH&#10;pGAgD+vVeLTETLuOD3TOgxExhH2GCsoQmkxKX5Rk0SeuIY7an2sthri2RuoWuxhua/mUpgtpseJI&#10;KLGhXUnFKf+3kXscaDv//dGH6lu/7YfO5PupUeph0m9eQQTqw918u/7Qsf78Ba7PxAnk6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BiPW8YAAADcAAAADwAAAAAAAAAAAAAA&#10;AACfAgAAZHJzL2Rvd25yZXYueG1sUEsFBgAAAAAEAAQA9wAAAJIDAAAAAA==&#10;">
                    <v:imagedata r:id="rId6" o:title="67a" chromakey="#e4c0b2"/>
                  </v:shape>
                  <v:shapetype id="_x0000_t202" coordsize="21600,21600" o:spt="202" path="m,l,21600r21600,l21600,xe">
                    <v:stroke joinstyle="miter"/>
                    <v:path gradientshapeok="t" o:connecttype="rect"/>
                  </v:shapetype>
                  <v:shape id="Text Box 8" o:spid="_x0000_s1029" type="#_x0000_t202" style="position:absolute;left:3869;top:840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v:textbox>
                  </v:shape>
                  <v:shape id="Text Box 9" o:spid="_x0000_s1030" type="#_x0000_t202" style="position:absolute;left:7923;top:8400;width:89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v:textbox>
                  </v:shape>
                  <v:shape id="Text Box 10" o:spid="_x0000_s1031" type="#_x0000_t202" style="position:absolute;left:3334;top:6738;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v:textbox>
                  </v:shape>
                  <v:shape id="Text Box 11" o:spid="_x0000_s1032" type="#_x0000_t202" style="position:absolute;left:4249;top:6079;width:766;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5F060E" w:rsidRDefault="005F060E" w:rsidP="005F060E">
                          <w:pPr>
                            <w:jc w:val="center"/>
                            <w:rPr>
                              <w:lang w:val="en-US"/>
                            </w:rPr>
                          </w:pPr>
                          <w:proofErr w:type="gramStart"/>
                          <w:r>
                            <w:rPr>
                              <w:rFonts w:cs="Arial"/>
                              <w:szCs w:val="56"/>
                              <w:lang w:val="en-US"/>
                            </w:rPr>
                            <w:t>y</w:t>
                          </w:r>
                          <w:proofErr w:type="gramEnd"/>
                        </w:p>
                        <w:p w:rsidR="005F060E" w:rsidRDefault="005F060E" w:rsidP="005F060E">
                          <w:r>
                            <w:rPr>
                              <w:rFonts w:cs="Arial"/>
                              <w:szCs w:val="56"/>
                              <w:lang w:val="en-US"/>
                            </w:rPr>
                            <w:t xml:space="preserve"> </w:t>
                          </w:r>
                        </w:p>
                        <w:p w:rsidR="005F060E" w:rsidRDefault="005F060E" w:rsidP="005F060E"/>
                      </w:txbxContent>
                    </v:textbox>
                  </v:shape>
                  <v:shape id="Text Box 12" o:spid="_x0000_s1033" type="#_x0000_t202" style="position:absolute;left:4804;top:8355;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5F060E" w:rsidRDefault="005F060E" w:rsidP="005F060E">
                          <w:pPr>
                            <w:jc w:val="center"/>
                            <w:rPr>
                              <w:lang w:val="en-US"/>
                            </w:rPr>
                          </w:pPr>
                          <w:proofErr w:type="gramStart"/>
                          <w:r>
                            <w:rPr>
                              <w:rFonts w:cs="Arial"/>
                              <w:szCs w:val="56"/>
                              <w:lang w:val="en-US"/>
                            </w:rPr>
                            <w:t>x</w:t>
                          </w:r>
                          <w:proofErr w:type="gramEnd"/>
                        </w:p>
                        <w:p w:rsidR="005F060E" w:rsidRDefault="005F060E" w:rsidP="005F060E">
                          <w:r>
                            <w:rPr>
                              <w:rFonts w:cs="Arial"/>
                              <w:szCs w:val="56"/>
                              <w:lang w:val="en-US"/>
                            </w:rPr>
                            <w:t xml:space="preserve"> </w:t>
                          </w:r>
                        </w:p>
                        <w:p w:rsidR="005F060E" w:rsidRDefault="005F060E" w:rsidP="005F060E"/>
                      </w:txbxContent>
                    </v:textbox>
                  </v:shape>
                  <v:shape id="Text Box 13" o:spid="_x0000_s1034" type="#_x0000_t202" style="position:absolute;left:5367;top:8400;width:1005;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v:textbox>
                  </v:shape>
                  <v:shape id="_x0000_s1035" type="#_x0000_t202" style="position:absolute;left:7504;top:6663;width:901;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v:textbox>
                  </v:shape>
                  <v:shape id="_x0000_s1036" type="#_x0000_t202" style="position:absolute;left:8330;top:6140;width:925;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5F060E" w:rsidRDefault="005F060E" w:rsidP="005F060E">
                          <w:pPr>
                            <w:jc w:val="center"/>
                          </w:pPr>
                          <w:proofErr w:type="gramStart"/>
                          <w:r>
                            <w:rPr>
                              <w:rFonts w:cs="Arial"/>
                              <w:szCs w:val="56"/>
                              <w:lang w:val="en-US"/>
                            </w:rPr>
                            <w:t>y</w:t>
                          </w:r>
                          <w:proofErr w:type="gramEnd"/>
                          <w:r>
                            <w:rPr>
                              <w:rFonts w:cs="Arial"/>
                              <w:szCs w:val="56"/>
                            </w:rPr>
                            <w:t xml:space="preserve">' </w:t>
                          </w:r>
                        </w:p>
                        <w:p w:rsidR="005F060E" w:rsidRDefault="005F060E" w:rsidP="005F060E"/>
                      </w:txbxContent>
                    </v:textbox>
                  </v:shape>
                  <v:shape id="Text Box 16" o:spid="_x0000_s1037" type="#_x0000_t202" style="position:absolute;left:9468;top:8399;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5F060E" w:rsidRDefault="005F060E" w:rsidP="005F060E">
                          <w:pPr>
                            <w:jc w:val="center"/>
                            <w:rPr>
                              <w:lang w:val="en-US"/>
                            </w:rPr>
                          </w:pPr>
                          <w:proofErr w:type="gramStart"/>
                          <w:r>
                            <w:rPr>
                              <w:rFonts w:cs="Arial"/>
                              <w:szCs w:val="56"/>
                              <w:lang w:val="en-US"/>
                            </w:rPr>
                            <w:t>x</w:t>
                          </w:r>
                          <w:proofErr w:type="gramEnd"/>
                          <w:r>
                            <w:rPr>
                              <w:rFonts w:cs="Arial"/>
                              <w:szCs w:val="56"/>
                            </w:rPr>
                            <w:t>'</w:t>
                          </w:r>
                        </w:p>
                        <w:p w:rsidR="005F060E" w:rsidRDefault="005F060E" w:rsidP="005F060E">
                          <w:r>
                            <w:rPr>
                              <w:rFonts w:cs="Arial"/>
                              <w:szCs w:val="56"/>
                              <w:lang w:val="en-US"/>
                            </w:rPr>
                            <w:t xml:space="preserve"> </w:t>
                          </w:r>
                        </w:p>
                        <w:p w:rsidR="005F060E" w:rsidRDefault="005F060E" w:rsidP="005F060E"/>
                      </w:txbxContent>
                    </v:textbox>
                  </v:shape>
                </v:group>
                <v:shape id="Text Box 17" o:spid="_x0000_s1038" type="#_x0000_t202" style="position:absolute;left:1264;top:840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v:textbox>
                </v:shape>
              </v:group>
            </w:pict>
          </mc:Fallback>
        </mc:AlternateContent>
      </w:r>
      <w:r w:rsidR="005F060E" w:rsidRPr="005F060E">
        <w:rPr>
          <w:rFonts w:eastAsia="Calibri"/>
          <w:bCs w:val="0"/>
          <w:lang w:eastAsia="en-US"/>
        </w:rPr>
        <w:t>Δίνεται γωνία x</w:t>
      </w:r>
      <m:oMath>
        <m:acc>
          <m:accPr>
            <m:ctrlPr>
              <w:rPr>
                <w:rFonts w:ascii="Cambria Math" w:eastAsia="Calibri" w:hAnsi="Cambria Math"/>
                <w:bCs w:val="0"/>
                <w:lang w:eastAsia="en-US"/>
              </w:rPr>
            </m:ctrlPr>
          </m:accPr>
          <m:e>
            <m:r>
              <m:rPr>
                <m:nor/>
              </m:rPr>
              <w:rPr>
                <w:rFonts w:eastAsia="Calibri"/>
                <w:bCs w:val="0"/>
                <w:lang w:eastAsia="en-US"/>
              </w:rPr>
              <m:t>O</m:t>
            </m:r>
          </m:e>
        </m:acc>
      </m:oMath>
      <w:r w:rsidR="005F060E" w:rsidRPr="005F060E">
        <w:rPr>
          <w:rFonts w:eastAsia="Calibri"/>
          <w:bCs w:val="0"/>
          <w:lang w:eastAsia="en-US"/>
        </w:rPr>
        <w:t xml:space="preserve">y και η </w:t>
      </w:r>
      <w:proofErr w:type="spellStart"/>
      <w:r w:rsidR="005F060E" w:rsidRPr="005F060E">
        <w:rPr>
          <w:rFonts w:eastAsia="Calibri"/>
          <w:bCs w:val="0"/>
          <w:lang w:eastAsia="en-US"/>
        </w:rPr>
        <w:t>ημιευθεία</w:t>
      </w:r>
      <w:proofErr w:type="spellEnd"/>
      <w:r w:rsidR="005F060E" w:rsidRPr="005F060E">
        <w:rPr>
          <w:rFonts w:eastAsia="Calibri"/>
          <w:bCs w:val="0"/>
          <w:lang w:eastAsia="en-US"/>
        </w:rPr>
        <w:t xml:space="preserve"> Ο'</w:t>
      </w:r>
      <w:r w:rsidR="005F060E" w:rsidRPr="005F060E">
        <w:rPr>
          <w:rFonts w:eastAsia="Calibri"/>
          <w:bCs w:val="0"/>
          <w:lang w:val="en-US" w:eastAsia="en-US"/>
        </w:rPr>
        <w:t>x</w:t>
      </w:r>
      <w:r w:rsidR="005F060E" w:rsidRPr="005F060E">
        <w:rPr>
          <w:rFonts w:eastAsia="Calibri"/>
          <w:bCs w:val="0"/>
          <w:lang w:eastAsia="en-US"/>
        </w:rPr>
        <w:t>'. Να</w:t>
      </w:r>
      <w:bookmarkStart w:id="0" w:name="bookmark92"/>
      <w:r w:rsidR="005F060E" w:rsidRPr="005F060E">
        <w:rPr>
          <w:rFonts w:eastAsia="Calibri"/>
          <w:bCs w:val="0"/>
          <w:lang w:eastAsia="en-US"/>
        </w:rPr>
        <w:t xml:space="preserve"> κατασκευασθεί γωνία ίση  με τη x</w:t>
      </w:r>
      <m:oMath>
        <m:acc>
          <m:accPr>
            <m:ctrlPr>
              <w:rPr>
                <w:rFonts w:ascii="Cambria Math" w:eastAsia="Calibri" w:hAnsi="Cambria Math"/>
                <w:bCs w:val="0"/>
                <w:lang w:eastAsia="en-US"/>
              </w:rPr>
            </m:ctrlPr>
          </m:accPr>
          <m:e>
            <m:r>
              <m:rPr>
                <m:nor/>
              </m:rPr>
              <w:rPr>
                <w:rFonts w:eastAsia="Calibri"/>
                <w:bCs w:val="0"/>
                <w:lang w:eastAsia="en-US"/>
              </w:rPr>
              <m:t>O</m:t>
            </m:r>
          </m:e>
        </m:acc>
      </m:oMath>
      <w:r w:rsidR="005F060E" w:rsidRPr="005F060E">
        <w:rPr>
          <w:rFonts w:eastAsia="Calibri"/>
          <w:bCs w:val="0"/>
          <w:lang w:eastAsia="en-US"/>
        </w:rPr>
        <w:t>y, η οποία</w:t>
      </w:r>
      <w:bookmarkStart w:id="1" w:name="bookmark93"/>
      <w:bookmarkEnd w:id="0"/>
      <w:r w:rsidR="005F060E" w:rsidRPr="005F060E">
        <w:rPr>
          <w:rFonts w:eastAsia="Calibri"/>
          <w:bCs w:val="0"/>
          <w:lang w:eastAsia="en-US"/>
        </w:rPr>
        <w:t xml:space="preserve"> έχει ως μια πλευρά την Ο'</w:t>
      </w:r>
      <w:r w:rsidR="005F060E" w:rsidRPr="005F060E">
        <w:rPr>
          <w:rFonts w:eastAsia="Calibri"/>
          <w:bCs w:val="0"/>
          <w:lang w:val="en-US" w:eastAsia="en-US"/>
        </w:rPr>
        <w:t>x</w:t>
      </w:r>
      <w:r w:rsidR="005F060E" w:rsidRPr="005F060E">
        <w:rPr>
          <w:rFonts w:eastAsia="Calibri"/>
          <w:bCs w:val="0"/>
          <w:lang w:eastAsia="en-US"/>
        </w:rPr>
        <w:t xml:space="preserve">' και κορυφή το Ο'. </w:t>
      </w:r>
      <w:bookmarkEnd w:id="1"/>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915923" w:rsidP="005F060E">
      <w:pPr>
        <w:shd w:val="clear" w:color="auto" w:fill="FBD4B4"/>
        <w:rPr>
          <w:rFonts w:ascii="Arial" w:eastAsia="Calibri" w:hAnsi="Arial" w:cs="Arial"/>
          <w:b/>
          <w:bCs w:val="0"/>
          <w:sz w:val="56"/>
          <w:szCs w:val="56"/>
          <w:lang w:eastAsia="en-US"/>
        </w:rPr>
      </w:pPr>
      <w:r>
        <w:rPr>
          <w:rFonts w:ascii="Arial" w:eastAsia="Calibri" w:hAnsi="Arial" w:cs="Arial"/>
          <w:b/>
          <w:bCs w:val="0"/>
          <w:noProof/>
          <w:sz w:val="56"/>
          <w:szCs w:val="56"/>
        </w:rPr>
        <mc:AlternateContent>
          <mc:Choice Requires="wps">
            <w:drawing>
              <wp:anchor distT="0" distB="0" distL="114300" distR="114300" simplePos="0" relativeHeight="251688960" behindDoc="0" locked="0" layoutInCell="1" allowOverlap="1" wp14:anchorId="33D35C1F" wp14:editId="4E81E209">
                <wp:simplePos x="0" y="0"/>
                <wp:positionH relativeFrom="column">
                  <wp:posOffset>2834143</wp:posOffset>
                </wp:positionH>
                <wp:positionV relativeFrom="paragraph">
                  <wp:posOffset>5411</wp:posOffset>
                </wp:positionV>
                <wp:extent cx="1916264" cy="1121134"/>
                <wp:effectExtent l="0" t="0" r="27305" b="22225"/>
                <wp:wrapNone/>
                <wp:docPr id="2" name="Ευθεία γραμμή σύνδεσης 2"/>
                <wp:cNvGraphicFramePr/>
                <a:graphic xmlns:a="http://schemas.openxmlformats.org/drawingml/2006/main">
                  <a:graphicData uri="http://schemas.microsoft.com/office/word/2010/wordprocessingShape">
                    <wps:wsp>
                      <wps:cNvCnPr/>
                      <wps:spPr>
                        <a:xfrm>
                          <a:off x="0" y="0"/>
                          <a:ext cx="1916264" cy="1121134"/>
                        </a:xfrm>
                        <a:prstGeom prst="line">
                          <a:avLst/>
                        </a:prstGeom>
                        <a:ln w="1905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Ευθεία γραμμή σύνδεσης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3.15pt,.45pt" to="374.05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" strokecolor="black [3213]" strokeweight="1.5pt">
                <v:stroke dashstyle="dashDot"/>
              </v:line>
            </w:pict>
          </mc:Fallback>
        </mc:AlternateContent>
      </w:r>
    </w:p>
    <w:p w:rsidR="005F060E" w:rsidRPr="005F060E" w:rsidRDefault="00915923" w:rsidP="005F060E">
      <w:pPr>
        <w:shd w:val="clear" w:color="auto" w:fill="FBD4B4"/>
        <w:rPr>
          <w:rFonts w:ascii="Arial" w:eastAsia="Calibri" w:hAnsi="Arial" w:cs="Arial"/>
          <w:b/>
          <w:bCs w:val="0"/>
          <w:sz w:val="56"/>
          <w:szCs w:val="56"/>
          <w:lang w:eastAsia="en-US"/>
        </w:rPr>
      </w:pPr>
      <w:r>
        <w:rPr>
          <w:noProof/>
        </w:rPr>
        <mc:AlternateContent>
          <mc:Choice Requires="wps">
            <w:drawing>
              <wp:anchor distT="0" distB="0" distL="114300" distR="114300" simplePos="0" relativeHeight="251691008" behindDoc="0" locked="0" layoutInCell="1" allowOverlap="1" wp14:anchorId="67C945C3" wp14:editId="2F864985">
                <wp:simplePos x="0" y="0"/>
                <wp:positionH relativeFrom="column">
                  <wp:posOffset>3770022</wp:posOffset>
                </wp:positionH>
                <wp:positionV relativeFrom="paragraph">
                  <wp:posOffset>284728</wp:posOffset>
                </wp:positionV>
                <wp:extent cx="504190" cy="367030"/>
                <wp:effectExtent l="0" t="0" r="0" b="0"/>
                <wp:wrapNone/>
                <wp:docPr id="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923" w:rsidRPr="00915923" w:rsidRDefault="00915923" w:rsidP="00915923">
                            <w:pPr>
                              <w:jc w:val="center"/>
                              <w:rPr>
                                <w:lang w:val="en-US"/>
                              </w:rPr>
                            </w:pPr>
                            <w:r>
                              <w:rPr>
                                <w:rFonts w:cs="Arial"/>
                                <w:szCs w:val="56"/>
                              </w:rPr>
                              <w:t>Β''</w:t>
                            </w:r>
                          </w:p>
                          <w:p w:rsidR="00915923" w:rsidRDefault="00915923" w:rsidP="00915923">
                            <w:r>
                              <w:rPr>
                                <w:rFonts w:cs="Arial"/>
                                <w:szCs w:val="56"/>
                              </w:rPr>
                              <w:t xml:space="preserve"> </w:t>
                            </w:r>
                          </w:p>
                          <w:p w:rsidR="00915923" w:rsidRDefault="00915923" w:rsidP="00915923"/>
                        </w:txbxContent>
                      </wps:txbx>
                      <wps:bodyPr rot="0" vert="horz" wrap="square" lIns="91440" tIns="45720" rIns="91440" bIns="45720" anchor="t" anchorCtr="0" upright="1">
                        <a:noAutofit/>
                      </wps:bodyPr>
                    </wps:wsp>
                  </a:graphicData>
                </a:graphic>
              </wp:anchor>
            </w:drawing>
          </mc:Choice>
          <mc:Fallback>
            <w:pict>
              <v:shape id="Text Box 14" o:spid="_x0000_s1039" type="#_x0000_t202" style="position:absolute;margin-left:296.85pt;margin-top:22.4pt;width:39.7pt;height:28.9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2iRugIAAME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" filled="f" stroked="f">
                <v:textbox>
                  <w:txbxContent>
                    <w:p w:rsidR="00915923" w:rsidRPr="00915923" w:rsidRDefault="00915923" w:rsidP="00915923">
                      <w:pPr>
                        <w:jc w:val="center"/>
                        <w:rPr>
                          <w:lang w:val="en-US"/>
                        </w:rPr>
                      </w:pPr>
                      <w:r>
                        <w:rPr>
                          <w:rFonts w:cs="Arial"/>
                          <w:szCs w:val="56"/>
                        </w:rPr>
                        <w:t>Β''</w:t>
                      </w:r>
                    </w:p>
                    <w:p w:rsidR="00915923" w:rsidRDefault="00915923" w:rsidP="00915923">
                      <w:r>
                        <w:rPr>
                          <w:rFonts w:cs="Arial"/>
                          <w:szCs w:val="56"/>
                        </w:rPr>
                        <w:t xml:space="preserve"> </w:t>
                      </w:r>
                    </w:p>
                    <w:p w:rsidR="00915923" w:rsidRDefault="00915923" w:rsidP="00915923"/>
                  </w:txbxContent>
                </v:textbox>
              </v:shape>
            </w:pict>
          </mc:Fallback>
        </mc:AlternateContent>
      </w:r>
    </w:p>
    <w:p w:rsidR="005F060E" w:rsidRPr="005F060E" w:rsidRDefault="00915923" w:rsidP="005F060E">
      <w:pPr>
        <w:shd w:val="clear" w:color="auto" w:fill="FBD4B4"/>
        <w:jc w:val="center"/>
        <w:rPr>
          <w:rFonts w:ascii="Arial" w:eastAsia="Calibri" w:hAnsi="Arial" w:cs="Arial"/>
          <w:b/>
          <w:bCs w:val="0"/>
          <w:sz w:val="46"/>
          <w:szCs w:val="56"/>
          <w:lang w:eastAsia="en-US"/>
        </w:rPr>
      </w:pPr>
      <w:r>
        <w:rPr>
          <w:noProof/>
        </w:rPr>
        <mc:AlternateContent>
          <mc:Choice Requires="wps">
            <w:drawing>
              <wp:anchor distT="0" distB="0" distL="114300" distR="114300" simplePos="0" relativeHeight="251693056" behindDoc="0" locked="0" layoutInCell="1" allowOverlap="1" wp14:anchorId="43937014" wp14:editId="0A3F8C68">
                <wp:simplePos x="0" y="0"/>
                <wp:positionH relativeFrom="column">
                  <wp:posOffset>4343344</wp:posOffset>
                </wp:positionH>
                <wp:positionV relativeFrom="paragraph">
                  <wp:posOffset>245524</wp:posOffset>
                </wp:positionV>
                <wp:extent cx="518160" cy="502285"/>
                <wp:effectExtent l="0" t="0" r="0" b="0"/>
                <wp:wrapNone/>
                <wp:docPr id="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923" w:rsidRDefault="00915923" w:rsidP="00915923">
                            <w:pPr>
                              <w:jc w:val="center"/>
                            </w:pPr>
                            <w:proofErr w:type="gramStart"/>
                            <w:r>
                              <w:rPr>
                                <w:rFonts w:cs="Arial"/>
                                <w:szCs w:val="56"/>
                                <w:lang w:val="en-US"/>
                              </w:rPr>
                              <w:t>y</w:t>
                            </w:r>
                            <w:proofErr w:type="gramEnd"/>
                            <w:r>
                              <w:rPr>
                                <w:rFonts w:cs="Arial"/>
                                <w:szCs w:val="56"/>
                              </w:rPr>
                              <w:t>''</w:t>
                            </w:r>
                          </w:p>
                          <w:p w:rsidR="00915923" w:rsidRDefault="00915923" w:rsidP="00915923"/>
                        </w:txbxContent>
                      </wps:txbx>
                      <wps:bodyPr rot="0" vert="horz" wrap="square" lIns="91440" tIns="45720" rIns="91440" bIns="45720" anchor="t" anchorCtr="0" upright="1">
                        <a:noAutofit/>
                      </wps:bodyPr>
                    </wps:wsp>
                  </a:graphicData>
                </a:graphic>
              </wp:anchor>
            </w:drawing>
          </mc:Choice>
          <mc:Fallback>
            <w:pict>
              <v:shape id="Text Box 15" o:spid="_x0000_s1040" type="#_x0000_t202" style="position:absolute;left:0;text-align:left;margin-left:342pt;margin-top:19.35pt;width:40.8pt;height:39.5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jecuQIAAME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" filled="f" stroked="f">
                <v:textbox>
                  <w:txbxContent>
                    <w:p w:rsidR="00915923" w:rsidRDefault="00915923" w:rsidP="00915923">
                      <w:pPr>
                        <w:jc w:val="center"/>
                      </w:pPr>
                      <w:proofErr w:type="gramStart"/>
                      <w:r>
                        <w:rPr>
                          <w:rFonts w:cs="Arial"/>
                          <w:szCs w:val="56"/>
                          <w:lang w:val="en-US"/>
                        </w:rPr>
                        <w:t>y</w:t>
                      </w:r>
                      <w:proofErr w:type="gramEnd"/>
                      <w:r>
                        <w:rPr>
                          <w:rFonts w:cs="Arial"/>
                          <w:szCs w:val="56"/>
                        </w:rPr>
                        <w:t>''</w:t>
                      </w:r>
                    </w:p>
                    <w:p w:rsidR="00915923" w:rsidRDefault="00915923" w:rsidP="00915923"/>
                  </w:txbxContent>
                </v:textbox>
              </v:shape>
            </w:pict>
          </mc:Fallback>
        </mc:AlternateContent>
      </w:r>
    </w:p>
    <w:p w:rsidR="005F060E" w:rsidRPr="005F060E" w:rsidRDefault="005F060E" w:rsidP="00024855">
      <w:pPr>
        <w:shd w:val="clear" w:color="auto" w:fill="FBD4B4"/>
        <w:spacing w:line="360" w:lineRule="auto"/>
        <w:rPr>
          <w:rFonts w:eastAsia="Calibri"/>
          <w:b/>
          <w:bCs w:val="0"/>
          <w:color w:val="0000FF"/>
          <w:sz w:val="24"/>
          <w:szCs w:val="24"/>
          <w:lang w:eastAsia="en-US"/>
        </w:rPr>
      </w:pPr>
      <w:bookmarkStart w:id="2" w:name="bookmark94"/>
      <w:r w:rsidRPr="005F060E">
        <w:rPr>
          <w:rFonts w:eastAsia="Calibri"/>
          <w:b/>
          <w:bCs w:val="0"/>
          <w:color w:val="0000FF"/>
          <w:sz w:val="24"/>
          <w:szCs w:val="24"/>
          <w:lang w:eastAsia="en-US"/>
        </w:rPr>
        <w:t>• Κατασκευή</w:t>
      </w:r>
      <w:bookmarkEnd w:id="2"/>
    </w:p>
    <w:p w:rsidR="005F060E" w:rsidRPr="005F060E" w:rsidRDefault="005F060E" w:rsidP="00915923">
      <w:pPr>
        <w:shd w:val="clear" w:color="auto" w:fill="FBD4B4"/>
        <w:spacing w:line="360" w:lineRule="auto"/>
        <w:jc w:val="both"/>
        <w:rPr>
          <w:rFonts w:eastAsia="Calibri"/>
          <w:bCs w:val="0"/>
          <w:lang w:eastAsia="en-US"/>
        </w:rPr>
      </w:pPr>
      <w:r w:rsidRPr="005F060E">
        <w:rPr>
          <w:rFonts w:eastAsia="Calibri"/>
          <w:bCs w:val="0"/>
          <w:lang w:eastAsia="en-US"/>
        </w:rPr>
        <w:t xml:space="preserve">Καθιστούμε τη γωνία </w:t>
      </w:r>
      <w:r w:rsidR="00024855" w:rsidRPr="005F060E">
        <w:rPr>
          <w:rFonts w:eastAsia="Calibri"/>
          <w:bCs w:val="0"/>
          <w:lang w:eastAsia="en-US"/>
        </w:rPr>
        <w:t>x</w:t>
      </w:r>
      <m:oMath>
        <m:acc>
          <m:accPr>
            <m:ctrlPr>
              <w:rPr>
                <w:rFonts w:ascii="Cambria Math" w:eastAsia="Calibri" w:hAnsi="Cambria Math"/>
                <w:bCs w:val="0"/>
                <w:lang w:eastAsia="en-US"/>
              </w:rPr>
            </m:ctrlPr>
          </m:accPr>
          <m:e>
            <m:r>
              <m:rPr>
                <m:nor/>
              </m:rPr>
              <w:rPr>
                <w:rFonts w:eastAsia="Calibri"/>
                <w:bCs w:val="0"/>
                <w:lang w:eastAsia="en-US"/>
              </w:rPr>
              <m:t>O</m:t>
            </m:r>
          </m:e>
        </m:acc>
      </m:oMath>
      <w:r w:rsidR="00024855" w:rsidRPr="005F060E">
        <w:rPr>
          <w:rFonts w:eastAsia="Calibri"/>
          <w:bCs w:val="0"/>
          <w:lang w:eastAsia="en-US"/>
        </w:rPr>
        <w:t>y</w:t>
      </w:r>
      <w:r w:rsidRPr="005F060E">
        <w:rPr>
          <w:rFonts w:eastAsia="Calibri"/>
          <w:bCs w:val="0"/>
          <w:lang w:eastAsia="en-US"/>
        </w:rPr>
        <w:t xml:space="preserve">  </w:t>
      </w:r>
      <w:proofErr w:type="spellStart"/>
      <w:r w:rsidRPr="005F060E">
        <w:rPr>
          <w:rFonts w:eastAsia="Calibri"/>
          <w:bCs w:val="0"/>
          <w:lang w:eastAsia="en-US"/>
        </w:rPr>
        <w:t>επίκεντρη</w:t>
      </w:r>
      <w:proofErr w:type="spellEnd"/>
      <w:r w:rsidRPr="005F060E">
        <w:rPr>
          <w:rFonts w:eastAsia="Calibri"/>
          <w:bCs w:val="0"/>
          <w:lang w:eastAsia="en-US"/>
        </w:rPr>
        <w:t xml:space="preserve"> γράφοντας κύκλο με κέντρο </w:t>
      </w:r>
      <w:r w:rsidR="00024855">
        <w:rPr>
          <w:rFonts w:eastAsia="Calibri"/>
          <w:bCs w:val="0"/>
          <w:lang w:eastAsia="en-US"/>
        </w:rPr>
        <w:t xml:space="preserve">το </w:t>
      </w:r>
      <w:r w:rsidRPr="005F060E">
        <w:rPr>
          <w:rFonts w:eastAsia="Calibri"/>
          <w:bCs w:val="0"/>
          <w:lang w:eastAsia="en-US"/>
        </w:rPr>
        <w:t xml:space="preserve">Ο και τυχαία ακτίνα ρ. Έστω </w:t>
      </w:r>
      <w:r w:rsidR="00915923" w:rsidRPr="00915923">
        <w:rPr>
          <w:rFonts w:eastAsia="Calibri"/>
          <w:bCs w:val="0"/>
          <w:lang w:eastAsia="en-US"/>
        </w:rPr>
        <w:t xml:space="preserve"> </w:t>
      </w:r>
      <w:r w:rsidRPr="005F060E">
        <w:rPr>
          <w:rFonts w:eastAsia="Calibri"/>
          <w:bCs w:val="0"/>
          <w:lang w:eastAsia="en-US"/>
        </w:rPr>
        <w:t xml:space="preserve">ΑΒ το αντίστοιχο τόξο της. Με κέντρο </w:t>
      </w:r>
      <w:r w:rsidR="00024855">
        <w:rPr>
          <w:rFonts w:eastAsia="Calibri"/>
          <w:bCs w:val="0"/>
          <w:lang w:eastAsia="en-US"/>
        </w:rPr>
        <w:t xml:space="preserve">το </w:t>
      </w:r>
      <w:r w:rsidRPr="005F060E">
        <w:rPr>
          <w:rFonts w:eastAsia="Calibri"/>
          <w:bCs w:val="0"/>
          <w:lang w:eastAsia="en-US"/>
        </w:rPr>
        <w:t>Ο' και ακτίνα την ίδια, γράφουμε άλλον κύκλο που τέμνει την Ο'</w:t>
      </w:r>
      <w:r w:rsidRPr="005F060E">
        <w:rPr>
          <w:rFonts w:eastAsia="Calibri"/>
          <w:bCs w:val="0"/>
          <w:lang w:val="en-US" w:eastAsia="en-US"/>
        </w:rPr>
        <w:t>x</w:t>
      </w:r>
      <w:r w:rsidRPr="005F060E">
        <w:rPr>
          <w:rFonts w:eastAsia="Calibri"/>
          <w:bCs w:val="0"/>
          <w:lang w:eastAsia="en-US"/>
        </w:rPr>
        <w:t xml:space="preserve">' στο </w:t>
      </w:r>
      <w:r w:rsidR="00024855">
        <w:rPr>
          <w:rFonts w:eastAsia="Calibri"/>
          <w:bCs w:val="0"/>
          <w:lang w:eastAsia="en-US"/>
        </w:rPr>
        <w:t xml:space="preserve">σημείο </w:t>
      </w:r>
      <w:r w:rsidRPr="005F060E">
        <w:rPr>
          <w:rFonts w:eastAsia="Calibri"/>
          <w:bCs w:val="0"/>
          <w:lang w:eastAsia="en-US"/>
        </w:rPr>
        <w:t xml:space="preserve">Α'. </w:t>
      </w:r>
      <w:r w:rsidR="00024855">
        <w:rPr>
          <w:rFonts w:eastAsia="Calibri"/>
          <w:bCs w:val="0"/>
          <w:lang w:eastAsia="en-US"/>
        </w:rPr>
        <w:t>Στη συνέχεια</w:t>
      </w:r>
      <w:r w:rsidRPr="005F060E">
        <w:rPr>
          <w:rFonts w:eastAsia="Calibri"/>
          <w:bCs w:val="0"/>
          <w:lang w:eastAsia="en-US"/>
        </w:rPr>
        <w:t xml:space="preserve"> γράφουμε τον κύκλο (A', AB) του οποίου ένα κοινό σημείο με τον (</w:t>
      </w:r>
      <w:proofErr w:type="spellStart"/>
      <w:r w:rsidRPr="005F060E">
        <w:rPr>
          <w:rFonts w:eastAsia="Calibri"/>
          <w:bCs w:val="0"/>
          <w:lang w:eastAsia="en-US"/>
        </w:rPr>
        <w:t>Ο',ρ</w:t>
      </w:r>
      <w:proofErr w:type="spellEnd"/>
      <w:r w:rsidRPr="005F060E">
        <w:rPr>
          <w:rFonts w:eastAsia="Calibri"/>
          <w:bCs w:val="0"/>
          <w:lang w:eastAsia="en-US"/>
        </w:rPr>
        <w:t xml:space="preserve">) είναι το B'. Φέρουμε την </w:t>
      </w:r>
      <w:proofErr w:type="spellStart"/>
      <w:r w:rsidRPr="005F060E">
        <w:rPr>
          <w:rFonts w:eastAsia="Calibri"/>
          <w:bCs w:val="0"/>
          <w:lang w:eastAsia="en-US"/>
        </w:rPr>
        <w:t>ημιευθεία</w:t>
      </w:r>
      <w:proofErr w:type="spellEnd"/>
      <w:r w:rsidRPr="005F060E">
        <w:rPr>
          <w:rFonts w:eastAsia="Calibri"/>
          <w:bCs w:val="0"/>
          <w:lang w:eastAsia="en-US"/>
        </w:rPr>
        <w:t xml:space="preserve"> Ο'Β'. Η γωνία x'</w:t>
      </w:r>
      <m:oMath>
        <m:acc>
          <m:accPr>
            <m:ctrlPr>
              <w:rPr>
                <w:rFonts w:ascii="Cambria Math" w:eastAsia="Calibri" w:hAnsi="Cambria Math"/>
                <w:bCs w:val="0"/>
                <w:lang w:eastAsia="en-US"/>
              </w:rPr>
            </m:ctrlPr>
          </m:accPr>
          <m:e>
            <m:r>
              <m:rPr>
                <m:nor/>
              </m:rPr>
              <w:rPr>
                <w:rFonts w:eastAsia="Calibri"/>
                <w:bCs w:val="0"/>
                <w:lang w:eastAsia="en-US"/>
              </w:rPr>
              <m:t>Ο'</m:t>
            </m:r>
          </m:e>
        </m:acc>
      </m:oMath>
      <w:r w:rsidRPr="005F060E">
        <w:rPr>
          <w:rFonts w:eastAsia="Calibri"/>
          <w:bCs w:val="0"/>
          <w:lang w:eastAsia="en-US"/>
        </w:rPr>
        <w:t xml:space="preserve">Β', δηλαδή η </w:t>
      </w:r>
      <w:r w:rsidR="00024855">
        <w:rPr>
          <w:rFonts w:eastAsia="Calibri"/>
          <w:bCs w:val="0"/>
          <w:lang w:eastAsia="en-US"/>
        </w:rPr>
        <w:t xml:space="preserve"> </w:t>
      </w:r>
      <w:r w:rsidR="00024855" w:rsidRPr="005F060E">
        <w:rPr>
          <w:rFonts w:eastAsia="Calibri"/>
          <w:bCs w:val="0"/>
          <w:lang w:eastAsia="en-US"/>
        </w:rPr>
        <w:t xml:space="preserve">γωνία </w:t>
      </w:r>
      <w:r w:rsidR="00024855">
        <w:rPr>
          <w:rFonts w:eastAsia="Calibri"/>
          <w:bCs w:val="0"/>
          <w:lang w:eastAsia="en-US"/>
        </w:rPr>
        <w:t xml:space="preserve"> </w:t>
      </w:r>
      <w:r w:rsidRPr="005F060E">
        <w:rPr>
          <w:rFonts w:eastAsia="Calibri"/>
          <w:bCs w:val="0"/>
          <w:lang w:eastAsia="en-US"/>
        </w:rPr>
        <w:t xml:space="preserve">x' </w:t>
      </w:r>
      <m:oMath>
        <m:acc>
          <m:accPr>
            <m:ctrlPr>
              <w:rPr>
                <w:rFonts w:ascii="Cambria Math" w:eastAsia="Calibri" w:hAnsi="Cambria Math"/>
                <w:bCs w:val="0"/>
                <w:lang w:eastAsia="en-US"/>
              </w:rPr>
            </m:ctrlPr>
          </m:accPr>
          <m:e>
            <m:r>
              <m:rPr>
                <m:nor/>
              </m:rPr>
              <w:rPr>
                <w:rFonts w:eastAsia="Calibri"/>
                <w:bCs w:val="0"/>
                <w:lang w:eastAsia="en-US"/>
              </w:rPr>
              <m:t>Ο'</m:t>
            </m:r>
          </m:e>
        </m:acc>
      </m:oMath>
      <w:r w:rsidRPr="005F060E">
        <w:rPr>
          <w:rFonts w:eastAsia="Calibri"/>
          <w:bCs w:val="0"/>
          <w:lang w:eastAsia="en-US"/>
        </w:rPr>
        <w:t>y' είναι η ζητούμενη.</w:t>
      </w:r>
    </w:p>
    <w:p w:rsidR="005F060E" w:rsidRPr="005F060E" w:rsidRDefault="005F060E" w:rsidP="005F060E">
      <w:pPr>
        <w:shd w:val="clear" w:color="auto" w:fill="FBD4B4"/>
        <w:rPr>
          <w:rFonts w:ascii="Arial" w:eastAsia="Calibri" w:hAnsi="Arial" w:cs="Arial"/>
          <w:b/>
          <w:bCs w:val="0"/>
          <w:sz w:val="10"/>
          <w:szCs w:val="56"/>
          <w:lang w:eastAsia="en-US"/>
        </w:rPr>
      </w:pPr>
    </w:p>
    <w:p w:rsidR="005F060E" w:rsidRPr="005F060E" w:rsidRDefault="005F060E" w:rsidP="00024855">
      <w:pPr>
        <w:shd w:val="clear" w:color="auto" w:fill="FBD4B4"/>
        <w:spacing w:line="360" w:lineRule="auto"/>
        <w:rPr>
          <w:rFonts w:eastAsia="Calibri"/>
          <w:b/>
          <w:bCs w:val="0"/>
          <w:color w:val="0000FF"/>
          <w:sz w:val="24"/>
          <w:szCs w:val="24"/>
          <w:lang w:eastAsia="en-US"/>
        </w:rPr>
      </w:pPr>
      <w:bookmarkStart w:id="3" w:name="bookmark95"/>
      <w:r w:rsidRPr="005F060E">
        <w:rPr>
          <w:rFonts w:eastAsia="Calibri"/>
          <w:b/>
          <w:bCs w:val="0"/>
          <w:color w:val="0000FF"/>
          <w:sz w:val="24"/>
          <w:szCs w:val="24"/>
          <w:lang w:eastAsia="en-US"/>
        </w:rPr>
        <w:t>• Απόδειξη</w:t>
      </w:r>
      <w:bookmarkEnd w:id="3"/>
    </w:p>
    <w:p w:rsidR="005F060E" w:rsidRPr="005F060E" w:rsidRDefault="005F060E" w:rsidP="00915923">
      <w:pPr>
        <w:shd w:val="clear" w:color="auto" w:fill="FBD4B4"/>
        <w:spacing w:line="360" w:lineRule="auto"/>
        <w:rPr>
          <w:rFonts w:eastAsia="Calibri"/>
          <w:bCs w:val="0"/>
          <w:lang w:eastAsia="en-US"/>
        </w:rPr>
      </w:pPr>
      <w:r w:rsidRPr="005F060E">
        <w:rPr>
          <w:rFonts w:eastAsia="Calibri"/>
          <w:bCs w:val="0"/>
          <w:lang w:eastAsia="en-US"/>
        </w:rPr>
        <w:t xml:space="preserve">Οι γωνίες </w:t>
      </w:r>
      <w:r w:rsidR="00024855">
        <w:rPr>
          <w:rFonts w:eastAsia="Calibri"/>
          <w:bCs w:val="0"/>
          <w:lang w:eastAsia="en-US"/>
        </w:rPr>
        <w:t xml:space="preserve"> </w:t>
      </w:r>
      <w:r w:rsidR="00024855" w:rsidRPr="005F060E">
        <w:rPr>
          <w:rFonts w:eastAsia="Calibri"/>
          <w:bCs w:val="0"/>
          <w:lang w:eastAsia="en-US"/>
        </w:rPr>
        <w:t>x</w:t>
      </w:r>
      <m:oMath>
        <m:acc>
          <m:accPr>
            <m:ctrlPr>
              <w:rPr>
                <w:rFonts w:ascii="Cambria Math" w:eastAsia="Calibri" w:hAnsi="Cambria Math"/>
                <w:bCs w:val="0"/>
                <w:lang w:eastAsia="en-US"/>
              </w:rPr>
            </m:ctrlPr>
          </m:accPr>
          <m:e>
            <m:r>
              <m:rPr>
                <m:nor/>
              </m:rPr>
              <w:rPr>
                <w:rFonts w:eastAsia="Calibri"/>
                <w:bCs w:val="0"/>
                <w:lang w:eastAsia="en-US"/>
              </w:rPr>
              <m:t>O</m:t>
            </m:r>
          </m:e>
        </m:acc>
      </m:oMath>
      <w:r w:rsidR="00024855" w:rsidRPr="005F060E">
        <w:rPr>
          <w:rFonts w:eastAsia="Calibri"/>
          <w:bCs w:val="0"/>
          <w:lang w:eastAsia="en-US"/>
        </w:rPr>
        <w:t>y</w:t>
      </w:r>
      <w:r w:rsidR="00024855">
        <w:rPr>
          <w:rFonts w:eastAsia="Calibri"/>
          <w:bCs w:val="0"/>
          <w:lang w:eastAsia="en-US"/>
        </w:rPr>
        <w:t xml:space="preserve"> </w:t>
      </w:r>
      <w:r w:rsidRPr="005F060E">
        <w:rPr>
          <w:rFonts w:eastAsia="Calibri"/>
          <w:bCs w:val="0"/>
          <w:lang w:eastAsia="en-US"/>
        </w:rPr>
        <w:t xml:space="preserve"> και </w:t>
      </w:r>
      <w:r w:rsidR="00024855" w:rsidRPr="005F060E">
        <w:rPr>
          <w:rFonts w:eastAsia="Calibri"/>
          <w:bCs w:val="0"/>
          <w:lang w:eastAsia="en-US"/>
        </w:rPr>
        <w:t xml:space="preserve">x' </w:t>
      </w:r>
      <m:oMath>
        <m:acc>
          <m:accPr>
            <m:ctrlPr>
              <w:rPr>
                <w:rFonts w:ascii="Cambria Math" w:eastAsia="Calibri" w:hAnsi="Cambria Math"/>
                <w:bCs w:val="0"/>
                <w:lang w:eastAsia="en-US"/>
              </w:rPr>
            </m:ctrlPr>
          </m:accPr>
          <m:e>
            <m:r>
              <m:rPr>
                <m:nor/>
              </m:rPr>
              <w:rPr>
                <w:rFonts w:eastAsia="Calibri"/>
                <w:bCs w:val="0"/>
                <w:lang w:eastAsia="en-US"/>
              </w:rPr>
              <m:t>Ο'</m:t>
            </m:r>
          </m:e>
        </m:acc>
      </m:oMath>
      <w:r w:rsidR="00024855" w:rsidRPr="005F060E">
        <w:rPr>
          <w:rFonts w:eastAsia="Calibri"/>
          <w:bCs w:val="0"/>
          <w:lang w:eastAsia="en-US"/>
        </w:rPr>
        <w:t>y'</w:t>
      </w:r>
      <w:r w:rsidRPr="005F060E">
        <w:rPr>
          <w:rFonts w:eastAsia="Calibri"/>
          <w:bCs w:val="0"/>
          <w:lang w:eastAsia="en-US"/>
        </w:rPr>
        <w:t xml:space="preserve"> είναι ίσες, γιατί είναι </w:t>
      </w:r>
      <w:proofErr w:type="spellStart"/>
      <w:r w:rsidRPr="005F060E">
        <w:rPr>
          <w:rFonts w:eastAsia="Calibri"/>
          <w:bCs w:val="0"/>
          <w:lang w:eastAsia="en-US"/>
        </w:rPr>
        <w:t>επίκεντρες</w:t>
      </w:r>
      <w:proofErr w:type="spellEnd"/>
      <w:r w:rsidRPr="005F060E">
        <w:rPr>
          <w:rFonts w:eastAsia="Calibri"/>
          <w:bCs w:val="0"/>
          <w:lang w:eastAsia="en-US"/>
        </w:rPr>
        <w:t xml:space="preserve"> </w:t>
      </w:r>
      <w:r w:rsidR="00024855">
        <w:rPr>
          <w:rFonts w:eastAsia="Calibri"/>
          <w:bCs w:val="0"/>
          <w:lang w:eastAsia="en-US"/>
        </w:rPr>
        <w:t xml:space="preserve"> </w:t>
      </w:r>
      <w:r w:rsidRPr="005F060E">
        <w:rPr>
          <w:rFonts w:eastAsia="Calibri"/>
          <w:bCs w:val="0"/>
          <w:lang w:eastAsia="en-US"/>
        </w:rPr>
        <w:t>στους ίσους κύκλους (</w:t>
      </w:r>
      <w:proofErr w:type="spellStart"/>
      <w:r w:rsidRPr="005F060E">
        <w:rPr>
          <w:rFonts w:eastAsia="Calibri"/>
          <w:bCs w:val="0"/>
          <w:lang w:eastAsia="en-US"/>
        </w:rPr>
        <w:t>Ο,ρ</w:t>
      </w:r>
      <w:proofErr w:type="spellEnd"/>
      <w:r w:rsidRPr="005F060E">
        <w:rPr>
          <w:rFonts w:eastAsia="Calibri"/>
          <w:bCs w:val="0"/>
          <w:lang w:eastAsia="en-US"/>
        </w:rPr>
        <w:t>), (</w:t>
      </w:r>
      <w:proofErr w:type="spellStart"/>
      <w:r w:rsidRPr="005F060E">
        <w:rPr>
          <w:rFonts w:eastAsia="Calibri"/>
          <w:bCs w:val="0"/>
          <w:lang w:eastAsia="en-US"/>
        </w:rPr>
        <w:t>Ο',ρ</w:t>
      </w:r>
      <w:proofErr w:type="spellEnd"/>
      <w:r w:rsidRPr="005F060E">
        <w:rPr>
          <w:rFonts w:eastAsia="Calibri"/>
          <w:bCs w:val="0"/>
          <w:lang w:eastAsia="en-US"/>
        </w:rPr>
        <w:t xml:space="preserve">) και βαίνουν στα ίσα τόξα AB και Α'Β' αντίστοιχα. </w:t>
      </w:r>
    </w:p>
    <w:p w:rsidR="005F060E" w:rsidRPr="005F060E" w:rsidRDefault="005F060E" w:rsidP="00915923">
      <w:pPr>
        <w:shd w:val="clear" w:color="auto" w:fill="FBD4B4"/>
        <w:rPr>
          <w:rFonts w:ascii="Arial" w:eastAsia="Calibri" w:hAnsi="Arial" w:cs="Arial"/>
          <w:b/>
          <w:bCs w:val="0"/>
          <w:sz w:val="10"/>
          <w:szCs w:val="56"/>
          <w:lang w:eastAsia="en-US"/>
        </w:rPr>
      </w:pPr>
    </w:p>
    <w:p w:rsidR="005F060E" w:rsidRPr="005F060E" w:rsidRDefault="005F060E" w:rsidP="00CC7D5E">
      <w:pPr>
        <w:shd w:val="clear" w:color="auto" w:fill="FBD4B4"/>
        <w:spacing w:line="360" w:lineRule="auto"/>
        <w:rPr>
          <w:rFonts w:eastAsia="Calibri"/>
          <w:b/>
          <w:bCs w:val="0"/>
          <w:color w:val="0000FF"/>
          <w:sz w:val="24"/>
          <w:szCs w:val="24"/>
          <w:lang w:eastAsia="en-US"/>
        </w:rPr>
      </w:pPr>
      <w:bookmarkStart w:id="4" w:name="bookmark96"/>
      <w:r w:rsidRPr="005F060E">
        <w:rPr>
          <w:rFonts w:eastAsia="Calibri"/>
          <w:b/>
          <w:bCs w:val="0"/>
          <w:color w:val="0000FF"/>
          <w:sz w:val="24"/>
          <w:szCs w:val="24"/>
          <w:lang w:eastAsia="en-US"/>
        </w:rPr>
        <w:t>• Διερεύνηση</w:t>
      </w:r>
      <w:bookmarkEnd w:id="4"/>
    </w:p>
    <w:p w:rsidR="005F060E" w:rsidRPr="005F060E" w:rsidRDefault="005F060E" w:rsidP="00915923">
      <w:pPr>
        <w:shd w:val="clear" w:color="auto" w:fill="FBD4B4"/>
        <w:spacing w:line="360" w:lineRule="auto"/>
        <w:jc w:val="both"/>
        <w:rPr>
          <w:rFonts w:eastAsia="Calibri"/>
          <w:bCs w:val="0"/>
          <w:lang w:eastAsia="en-US"/>
        </w:rPr>
      </w:pPr>
      <w:r w:rsidRPr="005F060E">
        <w:rPr>
          <w:rFonts w:eastAsia="Calibri"/>
          <w:bCs w:val="0"/>
          <w:lang w:eastAsia="en-US"/>
        </w:rPr>
        <w:t>Για να έχει το πρόβλημα λύση, θα πρέπει οι κύκλοι (</w:t>
      </w:r>
      <w:proofErr w:type="spellStart"/>
      <w:r w:rsidRPr="005F060E">
        <w:rPr>
          <w:rFonts w:eastAsia="Calibri"/>
          <w:bCs w:val="0"/>
          <w:lang w:eastAsia="en-US"/>
        </w:rPr>
        <w:t>Ο',ρ</w:t>
      </w:r>
      <w:proofErr w:type="spellEnd"/>
      <w:r w:rsidRPr="005F060E">
        <w:rPr>
          <w:rFonts w:eastAsia="Calibri"/>
          <w:bCs w:val="0"/>
          <w:lang w:eastAsia="en-US"/>
        </w:rPr>
        <w:t xml:space="preserve">) και (Α', ΑΒ) να τέμνονται. Αυτό όμως, συμβαίνει πάντοτε, επειδή για τη διάκεντρό τους Ο'Α' = ρ ισχύει: </w:t>
      </w:r>
    </w:p>
    <w:p w:rsidR="00915923" w:rsidRDefault="005F060E" w:rsidP="00915923">
      <w:pPr>
        <w:shd w:val="clear" w:color="auto" w:fill="FBD4B4"/>
        <w:spacing w:line="360" w:lineRule="auto"/>
        <w:jc w:val="both"/>
        <w:rPr>
          <w:rFonts w:eastAsia="Calibri"/>
          <w:bCs w:val="0"/>
          <w:lang w:eastAsia="en-US"/>
        </w:rPr>
      </w:pPr>
      <w:r w:rsidRPr="005F060E">
        <w:rPr>
          <w:rFonts w:eastAsia="Calibri"/>
          <w:bCs w:val="0"/>
          <w:lang w:eastAsia="en-US"/>
        </w:rPr>
        <w:t xml:space="preserve">ρ - ΑΒ &lt; ρ &lt; ρ + ΑΒ (λόγω της τριγωνικής ανισότητας στο τρίγωνο ΟΑΒ). </w:t>
      </w:r>
    </w:p>
    <w:p w:rsidR="005F060E" w:rsidRPr="005F060E" w:rsidRDefault="005F060E" w:rsidP="00915923">
      <w:pPr>
        <w:shd w:val="clear" w:color="auto" w:fill="FBD4B4"/>
        <w:spacing w:line="360" w:lineRule="auto"/>
        <w:jc w:val="both"/>
        <w:rPr>
          <w:rFonts w:ascii="Arial" w:eastAsia="Calibri" w:hAnsi="Arial" w:cs="Arial"/>
          <w:bCs w:val="0"/>
          <w:lang w:eastAsia="en-US"/>
        </w:rPr>
      </w:pPr>
      <w:r w:rsidRPr="005F060E">
        <w:rPr>
          <w:rFonts w:eastAsia="Calibri"/>
          <w:bCs w:val="0"/>
          <w:lang w:eastAsia="en-US"/>
        </w:rPr>
        <w:t>Μια δεύτερη λύση του προβλήματος αντιστοιχεί στο δεύτερο</w:t>
      </w:r>
      <w:r w:rsidRPr="005F060E">
        <w:rPr>
          <w:rFonts w:ascii="Arial" w:eastAsia="Calibri" w:hAnsi="Arial" w:cs="Arial"/>
          <w:bCs w:val="0"/>
          <w:lang w:eastAsia="en-US"/>
        </w:rPr>
        <w:t xml:space="preserve"> </w:t>
      </w:r>
      <w:r w:rsidRPr="005F060E">
        <w:rPr>
          <w:rFonts w:eastAsia="Calibri"/>
          <w:bCs w:val="0"/>
          <w:lang w:eastAsia="en-US"/>
        </w:rPr>
        <w:t xml:space="preserve">κοινό σημείο </w:t>
      </w:r>
      <w:r w:rsidR="00915923">
        <w:rPr>
          <w:rFonts w:cs="Arial"/>
          <w:szCs w:val="56"/>
        </w:rPr>
        <w:t xml:space="preserve">Β'' </w:t>
      </w:r>
      <w:r w:rsidRPr="005F060E">
        <w:rPr>
          <w:rFonts w:eastAsia="Calibri"/>
          <w:bCs w:val="0"/>
          <w:lang w:eastAsia="en-US"/>
        </w:rPr>
        <w:t>των κύκλων (</w:t>
      </w:r>
      <w:proofErr w:type="spellStart"/>
      <w:r w:rsidRPr="005F060E">
        <w:rPr>
          <w:rFonts w:eastAsia="Calibri"/>
          <w:bCs w:val="0"/>
          <w:lang w:eastAsia="en-US"/>
        </w:rPr>
        <w:t>Ο',ρ</w:t>
      </w:r>
      <w:proofErr w:type="spellEnd"/>
      <w:r w:rsidRPr="005F060E">
        <w:rPr>
          <w:rFonts w:eastAsia="Calibri"/>
          <w:bCs w:val="0"/>
          <w:lang w:eastAsia="en-US"/>
        </w:rPr>
        <w:t>) και (Α', ΑΒ).</w:t>
      </w:r>
    </w:p>
    <w:p w:rsidR="00CC7D5E" w:rsidRDefault="00CC7D5E" w:rsidP="005F060E">
      <w:pPr>
        <w:shd w:val="clear" w:color="auto" w:fill="FBD4B4"/>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bookmarkStart w:id="5" w:name="_GoBack"/>
      <w:bookmarkEnd w:id="5"/>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43172F" w:rsidRDefault="0043172F" w:rsidP="00CC7D5E">
      <w:pPr>
        <w:shd w:val="clear" w:color="auto" w:fill="FBD4B4"/>
        <w:spacing w:line="360" w:lineRule="auto"/>
        <w:rPr>
          <w:b/>
        </w:rPr>
      </w:pPr>
    </w:p>
    <w:p w:rsidR="005F060E" w:rsidRPr="005F060E" w:rsidRDefault="00CC7D5E" w:rsidP="00CC7D5E">
      <w:pPr>
        <w:shd w:val="clear" w:color="auto" w:fill="FBD4B4"/>
        <w:spacing w:line="360" w:lineRule="auto"/>
        <w:rPr>
          <w:rFonts w:eastAsia="Calibri"/>
          <w:b/>
          <w:bCs w:val="0"/>
          <w:sz w:val="24"/>
          <w:szCs w:val="24"/>
          <w:lang w:eastAsia="en-US"/>
        </w:rPr>
      </w:pPr>
      <w:r>
        <w:rPr>
          <w:b/>
        </w:rPr>
        <w:t>Κ</w:t>
      </w:r>
      <w:r w:rsidRPr="00D6542B">
        <w:rPr>
          <w:b/>
        </w:rPr>
        <w:t xml:space="preserve">ατασκευή της </w:t>
      </w:r>
      <w:proofErr w:type="spellStart"/>
      <w:r w:rsidRPr="00D6542B">
        <w:rPr>
          <w:b/>
        </w:rPr>
        <w:t>μεσοκαθέτου</w:t>
      </w:r>
      <w:proofErr w:type="spellEnd"/>
      <w:r w:rsidRPr="00D6542B">
        <w:rPr>
          <w:b/>
        </w:rPr>
        <w:t xml:space="preserve"> ενός ευθυγράμμου τμήματος</w:t>
      </w:r>
    </w:p>
    <w:bookmarkStart w:id="6" w:name="bookmark98"/>
    <w:p w:rsidR="005F060E" w:rsidRPr="005F060E" w:rsidRDefault="00A6486B" w:rsidP="00CC7D5E">
      <w:pPr>
        <w:shd w:val="clear" w:color="auto" w:fill="FBD4B4"/>
        <w:spacing w:line="360" w:lineRule="auto"/>
        <w:rPr>
          <w:rFonts w:eastAsia="Calibri"/>
          <w:bCs w:val="0"/>
          <w:lang w:eastAsia="en-US"/>
        </w:rPr>
      </w:pPr>
      <w:r>
        <w:rPr>
          <w:noProof/>
        </w:rPr>
        <mc:AlternateContent>
          <mc:Choice Requires="wpg">
            <w:drawing>
              <wp:anchor distT="0" distB="0" distL="114300" distR="114300" simplePos="0" relativeHeight="251671552" behindDoc="0" locked="0" layoutInCell="1" allowOverlap="1" wp14:anchorId="6D0ACC05" wp14:editId="5241BF05">
                <wp:simplePos x="0" y="0"/>
                <wp:positionH relativeFrom="column">
                  <wp:posOffset>1895889</wp:posOffset>
                </wp:positionH>
                <wp:positionV relativeFrom="paragraph">
                  <wp:posOffset>145581</wp:posOffset>
                </wp:positionV>
                <wp:extent cx="2228850" cy="2902585"/>
                <wp:effectExtent l="0" t="0" r="0" b="0"/>
                <wp:wrapNone/>
                <wp:docPr id="130"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902585"/>
                          <a:chOff x="3896" y="8487"/>
                          <a:chExt cx="3510" cy="4571"/>
                        </a:xfrm>
                      </wpg:grpSpPr>
                      <pic:pic xmlns:pic="http://schemas.openxmlformats.org/drawingml/2006/picture">
                        <pic:nvPicPr>
                          <pic:cNvPr id="131" name="Picture 39" descr="67b"/>
                          <pic:cNvPicPr>
                            <a:picLocks noChangeAspect="1" noChangeArrowheads="1"/>
                          </pic:cNvPicPr>
                        </pic:nvPicPr>
                        <pic:blipFill>
                          <a:blip r:embed="rId7">
                            <a:clrChange>
                              <a:clrFrom>
                                <a:srgbClr val="E4C0B2"/>
                              </a:clrFrom>
                              <a:clrTo>
                                <a:srgbClr val="E4C0B2">
                                  <a:alpha val="0"/>
                                </a:srgbClr>
                              </a:clrTo>
                            </a:clrChange>
                            <a:extLst>
                              <a:ext uri="{28A0092B-C50C-407E-A947-70E740481C1C}">
                                <a14:useLocalDpi xmlns:a14="http://schemas.microsoft.com/office/drawing/2010/main" val="0"/>
                              </a:ext>
                            </a:extLst>
                          </a:blip>
                          <a:srcRect/>
                          <a:stretch>
                            <a:fillRect/>
                          </a:stretch>
                        </pic:blipFill>
                        <pic:spPr bwMode="auto">
                          <a:xfrm>
                            <a:off x="4095" y="8487"/>
                            <a:ext cx="3061" cy="4297"/>
                          </a:xfrm>
                          <a:prstGeom prst="rect">
                            <a:avLst/>
                          </a:prstGeom>
                          <a:noFill/>
                          <a:extLst>
                            <a:ext uri="{909E8E84-426E-40DD-AFC4-6F175D3DCCD1}">
                              <a14:hiddenFill xmlns:a14="http://schemas.microsoft.com/office/drawing/2010/main">
                                <a:solidFill>
                                  <a:srgbClr val="FFFFFF"/>
                                </a:solidFill>
                              </a14:hiddenFill>
                            </a:ext>
                          </a:extLst>
                        </pic:spPr>
                      </pic:pic>
                      <wps:wsp>
                        <wps:cNvPr id="132" name="Text Box 40"/>
                        <wps:cNvSpPr txBox="1">
                          <a:spLocks noChangeArrowheads="1"/>
                        </wps:cNvSpPr>
                        <wps:spPr bwMode="auto">
                          <a:xfrm>
                            <a:off x="3896" y="10498"/>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33" name="Text Box 41"/>
                        <wps:cNvSpPr txBox="1">
                          <a:spLocks noChangeArrowheads="1"/>
                        </wps:cNvSpPr>
                        <wps:spPr bwMode="auto">
                          <a:xfrm>
                            <a:off x="6640" y="10523"/>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34" name="Text Box 42"/>
                        <wps:cNvSpPr txBox="1">
                          <a:spLocks noChangeArrowheads="1"/>
                        </wps:cNvSpPr>
                        <wps:spPr bwMode="auto">
                          <a:xfrm>
                            <a:off x="5401" y="8966"/>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Γ</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35" name="Text Box 43"/>
                        <wps:cNvSpPr txBox="1">
                          <a:spLocks noChangeArrowheads="1"/>
                        </wps:cNvSpPr>
                        <wps:spPr bwMode="auto">
                          <a:xfrm>
                            <a:off x="5572" y="1163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Δ</w:t>
                              </w:r>
                            </w:p>
                            <w:p w:rsidR="005F060E" w:rsidRDefault="005F060E" w:rsidP="005F060E">
                              <w:r>
                                <w:rPr>
                                  <w:rFonts w:cs="Arial"/>
                                  <w:szCs w:val="56"/>
                                </w:rPr>
                                <w:t xml:space="preserve"> </w:t>
                              </w:r>
                            </w:p>
                          </w:txbxContent>
                        </wps:txbx>
                        <wps:bodyPr rot="0" vert="horz" wrap="square" lIns="91440" tIns="45720" rIns="91440" bIns="45720" anchor="t" anchorCtr="0" upright="1">
                          <a:noAutofit/>
                        </wps:bodyPr>
                      </wps:wsp>
                      <wps:wsp>
                        <wps:cNvPr id="136" name="Text Box 44"/>
                        <wps:cNvSpPr txBox="1">
                          <a:spLocks noChangeArrowheads="1"/>
                        </wps:cNvSpPr>
                        <wps:spPr bwMode="auto">
                          <a:xfrm>
                            <a:off x="5366" y="12357"/>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ε</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39" style="position:absolute;margin-left:149.3pt;margin-top:11.45pt;width:175.5pt;height:228.55pt;z-index:251671552" coordorigin="3896,8487" coordsize="3510,4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">
                <v:shape id="Picture 39" o:spid="_x0000_s1040" type="#_x0000_t75" alt="67b" style="position:absolute;left:4095;top:8487;width:3061;height:4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SrfLCAAAA3AAAAA8AAABkcnMvZG93bnJldi54bWxET0uLwjAQvi/4H8II3jTVwqLVKCIqHrys&#10;LzwOzdgWm0lpYq376zeCsLf5+J4zW7SmFA3VrrCsYDiIQBCnVhecKTgdN/0xCOeRNZaWScGLHCzm&#10;na8ZJto++Yeag89ECGGXoILc+yqR0qU5GXQDWxEH7mZrgz7AOpO6xmcIN6UcRdG3NFhwaMixolVO&#10;6f3wMArOv5f4NGrW6WP7muzl/Vbur/FZqV63XU5BeGr9v/jj3ukwPx7C+5lwgZ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Eq3ywgAAANwAAAAPAAAAAAAAAAAAAAAAAJ8C&#10;AABkcnMvZG93bnJldi54bWxQSwUGAAAAAAQABAD3AAAAjgMAAAAA&#10;">
                  <v:imagedata r:id="rId8" o:title="67b" chromakey="#e4c0b2"/>
                </v:shape>
                <v:shape id="Text Box 40" o:spid="_x0000_s1041" type="#_x0000_t202" style="position:absolute;left:3896;top:10498;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v:textbox>
                </v:shape>
                <v:shape id="Text Box 41" o:spid="_x0000_s1042" type="#_x0000_t202" style="position:absolute;left:6640;top:10523;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v:textbox>
                </v:shape>
                <v:shape id="Text Box 42" o:spid="_x0000_s1043" type="#_x0000_t202" style="position:absolute;left:5401;top:8966;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5F060E" w:rsidRDefault="005F060E" w:rsidP="005F060E">
                        <w:pPr>
                          <w:jc w:val="center"/>
                        </w:pPr>
                        <w:r>
                          <w:rPr>
                            <w:rFonts w:cs="Arial"/>
                            <w:szCs w:val="56"/>
                          </w:rPr>
                          <w:t>Γ</w:t>
                        </w:r>
                      </w:p>
                      <w:p w:rsidR="005F060E" w:rsidRDefault="005F060E" w:rsidP="005F060E">
                        <w:r>
                          <w:rPr>
                            <w:rFonts w:cs="Arial"/>
                            <w:szCs w:val="56"/>
                          </w:rPr>
                          <w:t xml:space="preserve"> </w:t>
                        </w:r>
                      </w:p>
                      <w:p w:rsidR="005F060E" w:rsidRDefault="005F060E" w:rsidP="005F060E"/>
                    </w:txbxContent>
                  </v:textbox>
                </v:shape>
                <v:shape id="Text Box 43" o:spid="_x0000_s1044" type="#_x0000_t202" style="position:absolute;left:5572;top:1163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5F060E" w:rsidRDefault="005F060E" w:rsidP="005F060E">
                        <w:pPr>
                          <w:jc w:val="center"/>
                        </w:pPr>
                        <w:r>
                          <w:rPr>
                            <w:rFonts w:cs="Arial"/>
                            <w:szCs w:val="56"/>
                          </w:rPr>
                          <w:t>Δ</w:t>
                        </w:r>
                      </w:p>
                      <w:p w:rsidR="005F060E" w:rsidRDefault="005F060E" w:rsidP="005F060E">
                        <w:r>
                          <w:rPr>
                            <w:rFonts w:cs="Arial"/>
                            <w:szCs w:val="56"/>
                          </w:rPr>
                          <w:t xml:space="preserve"> </w:t>
                        </w:r>
                      </w:p>
                    </w:txbxContent>
                  </v:textbox>
                </v:shape>
                <v:shape id="Text Box 44" o:spid="_x0000_s1045" type="#_x0000_t202" style="position:absolute;left:5366;top:12357;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5F060E" w:rsidRDefault="005F060E" w:rsidP="005F060E">
                        <w:pPr>
                          <w:jc w:val="center"/>
                        </w:pPr>
                        <w:r>
                          <w:rPr>
                            <w:rFonts w:cs="Arial"/>
                            <w:szCs w:val="56"/>
                          </w:rPr>
                          <w:t>ε</w:t>
                        </w:r>
                      </w:p>
                      <w:p w:rsidR="005F060E" w:rsidRDefault="005F060E" w:rsidP="005F060E">
                        <w:r>
                          <w:rPr>
                            <w:rFonts w:cs="Arial"/>
                            <w:szCs w:val="56"/>
                          </w:rPr>
                          <w:t xml:space="preserve"> </w:t>
                        </w:r>
                      </w:p>
                      <w:p w:rsidR="005F060E" w:rsidRDefault="005F060E" w:rsidP="005F060E"/>
                    </w:txbxContent>
                  </v:textbox>
                </v:shape>
              </v:group>
            </w:pict>
          </mc:Fallback>
        </mc:AlternateContent>
      </w:r>
      <w:r w:rsidR="005F060E" w:rsidRPr="005F060E">
        <w:rPr>
          <w:rFonts w:eastAsia="Calibri"/>
          <w:bCs w:val="0"/>
          <w:lang w:eastAsia="en-US"/>
        </w:rPr>
        <w:t xml:space="preserve">Να κατασκευασθεί η </w:t>
      </w:r>
      <w:proofErr w:type="spellStart"/>
      <w:r w:rsidR="005F060E" w:rsidRPr="005F060E">
        <w:rPr>
          <w:rFonts w:eastAsia="Calibri"/>
          <w:bCs w:val="0"/>
          <w:lang w:eastAsia="en-US"/>
        </w:rPr>
        <w:t>μεσοκάθετος</w:t>
      </w:r>
      <w:proofErr w:type="spellEnd"/>
      <w:r w:rsidR="005F060E" w:rsidRPr="005F060E">
        <w:rPr>
          <w:rFonts w:eastAsia="Calibri"/>
          <w:bCs w:val="0"/>
          <w:lang w:eastAsia="en-US"/>
        </w:rPr>
        <w:t xml:space="preserve"> ενός ευθύγραμμου τμήματος</w:t>
      </w:r>
      <w:r w:rsidR="00CC7D5E">
        <w:rPr>
          <w:rFonts w:eastAsia="Calibri"/>
          <w:bCs w:val="0"/>
          <w:lang w:eastAsia="en-US"/>
        </w:rPr>
        <w:t xml:space="preserve">  ΑΒ</w:t>
      </w:r>
      <w:r w:rsidR="005F060E" w:rsidRPr="005F060E">
        <w:rPr>
          <w:rFonts w:eastAsia="Calibri"/>
          <w:bCs w:val="0"/>
          <w:lang w:eastAsia="en-US"/>
        </w:rPr>
        <w:t xml:space="preserve">. </w:t>
      </w:r>
    </w:p>
    <w:p w:rsidR="005F060E" w:rsidRPr="005F060E" w:rsidRDefault="005F060E" w:rsidP="005F060E">
      <w:pPr>
        <w:shd w:val="clear" w:color="auto" w:fill="FBD4B4"/>
        <w:rPr>
          <w:rFonts w:ascii="Tahoma" w:eastAsia="Calibri" w:hAnsi="Tahoma" w:cs="Tahoma"/>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A547D7" w:rsidP="005F060E">
      <w:pPr>
        <w:shd w:val="clear" w:color="auto" w:fill="FBD4B4"/>
        <w:rPr>
          <w:rFonts w:ascii="Arial" w:eastAsia="Calibri" w:hAnsi="Arial" w:cs="Arial"/>
          <w:b/>
          <w:bCs w:val="0"/>
          <w:sz w:val="56"/>
          <w:szCs w:val="56"/>
          <w:lang w:eastAsia="en-US"/>
        </w:rPr>
      </w:pPr>
      <w:r>
        <w:rPr>
          <w:noProof/>
        </w:rPr>
        <mc:AlternateContent>
          <mc:Choice Requires="wps">
            <w:drawing>
              <wp:anchor distT="0" distB="0" distL="114300" distR="114300" simplePos="0" relativeHeight="251687936" behindDoc="0" locked="0" layoutInCell="1" allowOverlap="1" wp14:anchorId="3F4A0F8A" wp14:editId="1742EA1E">
                <wp:simplePos x="0" y="0"/>
                <wp:positionH relativeFrom="column">
                  <wp:posOffset>2882707</wp:posOffset>
                </wp:positionH>
                <wp:positionV relativeFrom="paragraph">
                  <wp:posOffset>240803</wp:posOffset>
                </wp:positionV>
                <wp:extent cx="486410" cy="445135"/>
                <wp:effectExtent l="0" t="0" r="0" b="0"/>
                <wp:wrapNone/>
                <wp:docPr id="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7D7" w:rsidRDefault="00A547D7" w:rsidP="00A547D7">
                            <w:pPr>
                              <w:jc w:val="center"/>
                            </w:pPr>
                            <w:r>
                              <w:rPr>
                                <w:rFonts w:cs="Arial"/>
                                <w:szCs w:val="56"/>
                              </w:rPr>
                              <w:t>Μ</w:t>
                            </w:r>
                          </w:p>
                          <w:p w:rsidR="00A547D7" w:rsidRDefault="00A547D7" w:rsidP="00A547D7">
                            <w:r>
                              <w:rPr>
                                <w:rFonts w:cs="Arial"/>
                                <w:szCs w:val="56"/>
                              </w:rPr>
                              <w:t xml:space="preserve"> </w:t>
                            </w:r>
                          </w:p>
                          <w:p w:rsidR="00A547D7" w:rsidRDefault="00A547D7" w:rsidP="00A547D7"/>
                        </w:txbxContent>
                      </wps:txbx>
                      <wps:bodyPr rot="0" vert="horz" wrap="square" lIns="91440" tIns="45720" rIns="91440" bIns="45720" anchor="t" anchorCtr="0" upright="1">
                        <a:noAutofit/>
                      </wps:bodyPr>
                    </wps:wsp>
                  </a:graphicData>
                </a:graphic>
              </wp:anchor>
            </w:drawing>
          </mc:Choice>
          <mc:Fallback>
            <w:pict>
              <v:shape id="Text Box 40" o:spid="_x0000_s1046" type="#_x0000_t202" style="position:absolute;margin-left:227pt;margin-top:18.95pt;width:38.3pt;height:35.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8IO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" filled="f" stroked="f">
                <v:textbox>
                  <w:txbxContent>
                    <w:p w:rsidR="00A547D7" w:rsidRDefault="00A547D7" w:rsidP="00A547D7">
                      <w:pPr>
                        <w:jc w:val="center"/>
                      </w:pPr>
                      <w:r>
                        <w:rPr>
                          <w:rFonts w:cs="Arial"/>
                          <w:szCs w:val="56"/>
                        </w:rPr>
                        <w:t>Μ</w:t>
                      </w:r>
                    </w:p>
                    <w:p w:rsidR="00A547D7" w:rsidRDefault="00A547D7" w:rsidP="00A547D7">
                      <w:r>
                        <w:rPr>
                          <w:rFonts w:cs="Arial"/>
                          <w:szCs w:val="56"/>
                        </w:rPr>
                        <w:t xml:space="preserve"> </w:t>
                      </w:r>
                    </w:p>
                    <w:p w:rsidR="00A547D7" w:rsidRDefault="00A547D7" w:rsidP="00A547D7"/>
                  </w:txbxContent>
                </v:textbox>
              </v:shape>
            </w:pict>
          </mc:Fallback>
        </mc:AlternateContent>
      </w: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8"/>
          <w:szCs w:val="56"/>
          <w:lang w:eastAsia="en-US"/>
        </w:rPr>
      </w:pPr>
    </w:p>
    <w:p w:rsidR="005F060E" w:rsidRPr="008F2313" w:rsidRDefault="005F060E" w:rsidP="008F2313">
      <w:pPr>
        <w:shd w:val="clear" w:color="auto" w:fill="FBD4B4"/>
        <w:spacing w:line="360" w:lineRule="auto"/>
        <w:rPr>
          <w:rFonts w:eastAsia="Calibri"/>
          <w:b/>
          <w:bCs w:val="0"/>
          <w:color w:val="0000FF"/>
          <w:sz w:val="24"/>
          <w:szCs w:val="24"/>
          <w:lang w:eastAsia="en-US"/>
        </w:rPr>
      </w:pPr>
      <w:r w:rsidRPr="008F2313">
        <w:rPr>
          <w:rFonts w:eastAsia="Calibri"/>
          <w:b/>
          <w:bCs w:val="0"/>
          <w:color w:val="0000FF"/>
          <w:sz w:val="24"/>
          <w:szCs w:val="24"/>
          <w:lang w:eastAsia="en-US"/>
        </w:rPr>
        <w:t>• Κατασκευή</w:t>
      </w:r>
      <w:bookmarkEnd w:id="6"/>
    </w:p>
    <w:p w:rsidR="005F060E" w:rsidRPr="008F2313" w:rsidRDefault="005F060E" w:rsidP="008F2313">
      <w:pPr>
        <w:shd w:val="clear" w:color="auto" w:fill="FBD4B4"/>
        <w:spacing w:line="360" w:lineRule="auto"/>
        <w:rPr>
          <w:rFonts w:eastAsia="Calibri"/>
          <w:bCs w:val="0"/>
          <w:lang w:eastAsia="en-US"/>
        </w:rPr>
      </w:pPr>
      <w:r w:rsidRPr="008F2313">
        <w:rPr>
          <w:rFonts w:eastAsia="Calibri"/>
          <w:bCs w:val="0"/>
          <w:lang w:eastAsia="en-US"/>
        </w:rPr>
        <w:t xml:space="preserve">Με κέντρα τα άκρα Α, Β </w:t>
      </w:r>
      <w:r w:rsidR="008F2313" w:rsidRPr="008F2313">
        <w:rPr>
          <w:rFonts w:eastAsia="Calibri"/>
          <w:bCs w:val="0"/>
          <w:lang w:eastAsia="en-US"/>
        </w:rPr>
        <w:t xml:space="preserve">του ευθύγραμμου τμήματος  ΑΒ </w:t>
      </w:r>
      <w:r w:rsidRPr="008F2313">
        <w:rPr>
          <w:rFonts w:eastAsia="Calibri"/>
          <w:bCs w:val="0"/>
          <w:lang w:eastAsia="en-US"/>
        </w:rPr>
        <w:t xml:space="preserve">και ακτίνα </w:t>
      </w:r>
      <w:r w:rsidR="008F2313" w:rsidRPr="008F2313">
        <w:rPr>
          <w:rFonts w:eastAsia="Calibri"/>
          <w:bCs w:val="0"/>
          <w:lang w:eastAsia="en-US"/>
        </w:rPr>
        <w:t xml:space="preserve"> ρ &gt;</w:t>
      </w:r>
      <w:r w:rsidR="008F2313">
        <w:rPr>
          <w:rFonts w:eastAsia="Calibri"/>
          <w:bCs w:val="0"/>
          <w:lang w:eastAsia="en-US"/>
        </w:rPr>
        <w:t xml:space="preserve"> </w:t>
      </w:r>
      <w:r w:rsidR="008F2313" w:rsidRPr="008F2313">
        <w:rPr>
          <w:rFonts w:eastAsia="Calibri"/>
          <w:bCs w:val="0"/>
          <w:lang w:eastAsia="en-US"/>
        </w:rPr>
        <w:t xml:space="preserve"> </w:t>
      </w:r>
      <m:oMath>
        <m:f>
          <m:fPr>
            <m:ctrlPr>
              <w:rPr>
                <w:rFonts w:ascii="Cambria Math" w:eastAsia="Calibri" w:hAnsi="Cambria Math"/>
                <w:bCs w:val="0"/>
                <w:sz w:val="32"/>
                <w:szCs w:val="32"/>
                <w:lang w:eastAsia="en-US"/>
              </w:rPr>
            </m:ctrlPr>
          </m:fPr>
          <m:num>
            <m:r>
              <m:rPr>
                <m:nor/>
              </m:rPr>
              <w:rPr>
                <w:rFonts w:eastAsia="Calibri"/>
                <w:bCs w:val="0"/>
                <w:sz w:val="32"/>
                <w:szCs w:val="32"/>
                <w:lang w:eastAsia="en-US"/>
              </w:rPr>
              <m:t>ΑΒ</m:t>
            </m:r>
          </m:num>
          <m:den>
            <m:r>
              <m:rPr>
                <m:nor/>
              </m:rPr>
              <w:rPr>
                <w:rFonts w:eastAsia="Calibri"/>
                <w:bCs w:val="0"/>
                <w:sz w:val="32"/>
                <w:szCs w:val="32"/>
                <w:lang w:eastAsia="en-US"/>
              </w:rPr>
              <m:t>2</m:t>
            </m:r>
          </m:den>
        </m:f>
      </m:oMath>
      <w:r w:rsidR="008F2313">
        <w:rPr>
          <w:rFonts w:eastAsia="Calibri"/>
          <w:bCs w:val="0"/>
          <w:sz w:val="32"/>
          <w:szCs w:val="32"/>
          <w:lang w:eastAsia="en-US"/>
        </w:rPr>
        <w:t xml:space="preserve"> </w:t>
      </w:r>
      <w:r w:rsidRPr="008F2313">
        <w:rPr>
          <w:rFonts w:eastAsia="Calibri"/>
          <w:bCs w:val="0"/>
          <w:lang w:eastAsia="en-US"/>
        </w:rPr>
        <w:t xml:space="preserve">γράφουμε δύο ίσους κύκλους. Αν Γ, Δ είναι τα κοινά σημεία των κύκλων αυτών, η ευθεία ε που ορίζουν είναι η ζητούμενη. </w:t>
      </w:r>
    </w:p>
    <w:p w:rsidR="008F2313" w:rsidRPr="008F2313" w:rsidRDefault="008F2313" w:rsidP="008F2313">
      <w:pPr>
        <w:shd w:val="clear" w:color="auto" w:fill="FBD4B4"/>
        <w:spacing w:line="360" w:lineRule="auto"/>
        <w:rPr>
          <w:rFonts w:eastAsia="Calibri"/>
          <w:b/>
          <w:bCs w:val="0"/>
          <w:color w:val="0000FF"/>
          <w:sz w:val="10"/>
          <w:szCs w:val="10"/>
          <w:lang w:eastAsia="en-US"/>
        </w:rPr>
      </w:pPr>
    </w:p>
    <w:p w:rsidR="005F060E" w:rsidRPr="008F2313" w:rsidRDefault="005F060E" w:rsidP="008F2313">
      <w:pPr>
        <w:shd w:val="clear" w:color="auto" w:fill="FBD4B4"/>
        <w:spacing w:line="360" w:lineRule="auto"/>
        <w:rPr>
          <w:rFonts w:eastAsia="Calibri"/>
          <w:b/>
          <w:bCs w:val="0"/>
          <w:color w:val="0000FF"/>
          <w:sz w:val="24"/>
          <w:szCs w:val="24"/>
          <w:lang w:eastAsia="en-US"/>
        </w:rPr>
      </w:pPr>
      <w:r w:rsidRPr="008F2313">
        <w:rPr>
          <w:rFonts w:eastAsia="Calibri"/>
          <w:b/>
          <w:bCs w:val="0"/>
          <w:color w:val="0000FF"/>
          <w:sz w:val="24"/>
          <w:szCs w:val="24"/>
          <w:lang w:eastAsia="en-US"/>
        </w:rPr>
        <w:t>• Απόδειξη</w:t>
      </w:r>
    </w:p>
    <w:p w:rsidR="00513657" w:rsidRDefault="00513657" w:rsidP="00513657">
      <w:pPr>
        <w:shd w:val="clear" w:color="auto" w:fill="FBD4B4"/>
        <w:spacing w:line="360" w:lineRule="auto"/>
        <w:jc w:val="both"/>
        <w:rPr>
          <w:rFonts w:eastAsia="Calibri"/>
          <w:bCs w:val="0"/>
          <w:lang w:eastAsia="en-US"/>
        </w:rPr>
      </w:pPr>
      <w:r>
        <w:rPr>
          <w:rFonts w:eastAsia="Calibri"/>
          <w:bCs w:val="0"/>
          <w:lang w:eastAsia="en-US"/>
        </w:rPr>
        <w:t xml:space="preserve">Το ευθύγραμμο τμήμα ΓΔ </w:t>
      </w:r>
      <w:r w:rsidRPr="008F2313">
        <w:rPr>
          <w:rFonts w:eastAsia="Calibri"/>
          <w:bCs w:val="0"/>
          <w:lang w:eastAsia="en-US"/>
        </w:rPr>
        <w:t xml:space="preserve">είναι κοινή χορδή </w:t>
      </w:r>
      <w:r>
        <w:rPr>
          <w:rFonts w:eastAsia="Calibri"/>
          <w:bCs w:val="0"/>
          <w:lang w:eastAsia="en-US"/>
        </w:rPr>
        <w:t xml:space="preserve">των δύο </w:t>
      </w:r>
      <w:r w:rsidRPr="008F2313">
        <w:rPr>
          <w:rFonts w:eastAsia="Calibri"/>
          <w:bCs w:val="0"/>
          <w:lang w:eastAsia="en-US"/>
        </w:rPr>
        <w:t xml:space="preserve">ίσων κύκλων, επομένως είναι </w:t>
      </w:r>
      <w:proofErr w:type="spellStart"/>
      <w:r>
        <w:rPr>
          <w:rFonts w:eastAsia="Calibri"/>
          <w:bCs w:val="0"/>
          <w:lang w:eastAsia="en-US"/>
        </w:rPr>
        <w:t>μεσοκάθετος</w:t>
      </w:r>
      <w:proofErr w:type="spellEnd"/>
      <w:r>
        <w:rPr>
          <w:rFonts w:eastAsia="Calibri"/>
          <w:bCs w:val="0"/>
          <w:lang w:eastAsia="en-US"/>
        </w:rPr>
        <w:t xml:space="preserve"> της </w:t>
      </w:r>
      <w:r w:rsidRPr="008F2313">
        <w:rPr>
          <w:rFonts w:eastAsia="Calibri"/>
          <w:bCs w:val="0"/>
          <w:lang w:eastAsia="en-US"/>
        </w:rPr>
        <w:t>δι</w:t>
      </w:r>
      <w:r>
        <w:rPr>
          <w:rFonts w:eastAsia="Calibri"/>
          <w:bCs w:val="0"/>
          <w:lang w:eastAsia="en-US"/>
        </w:rPr>
        <w:t>α</w:t>
      </w:r>
      <w:r w:rsidRPr="008F2313">
        <w:rPr>
          <w:rFonts w:eastAsia="Calibri"/>
          <w:bCs w:val="0"/>
          <w:lang w:eastAsia="en-US"/>
        </w:rPr>
        <w:t>κ</w:t>
      </w:r>
      <w:r>
        <w:rPr>
          <w:rFonts w:eastAsia="Calibri"/>
          <w:bCs w:val="0"/>
          <w:lang w:eastAsia="en-US"/>
        </w:rPr>
        <w:t>έ</w:t>
      </w:r>
      <w:r w:rsidRPr="008F2313">
        <w:rPr>
          <w:rFonts w:eastAsia="Calibri"/>
          <w:bCs w:val="0"/>
          <w:lang w:eastAsia="en-US"/>
        </w:rPr>
        <w:t>ντρο</w:t>
      </w:r>
      <w:r>
        <w:rPr>
          <w:rFonts w:eastAsia="Calibri"/>
          <w:bCs w:val="0"/>
          <w:lang w:eastAsia="en-US"/>
        </w:rPr>
        <w:t>υ</w:t>
      </w:r>
      <w:r w:rsidRPr="008F2313">
        <w:rPr>
          <w:rFonts w:eastAsia="Calibri"/>
          <w:bCs w:val="0"/>
          <w:lang w:eastAsia="en-US"/>
        </w:rPr>
        <w:t xml:space="preserve"> </w:t>
      </w:r>
      <w:r>
        <w:rPr>
          <w:rFonts w:eastAsia="Calibri"/>
          <w:bCs w:val="0"/>
          <w:lang w:eastAsia="en-US"/>
        </w:rPr>
        <w:t xml:space="preserve">τους </w:t>
      </w:r>
      <w:r w:rsidRPr="008F2313">
        <w:rPr>
          <w:rFonts w:eastAsia="Calibri"/>
          <w:bCs w:val="0"/>
          <w:lang w:eastAsia="en-US"/>
        </w:rPr>
        <w:t>ΑΒ</w:t>
      </w:r>
      <w:r>
        <w:rPr>
          <w:rFonts w:eastAsia="Calibri"/>
          <w:bCs w:val="0"/>
          <w:lang w:eastAsia="en-US"/>
        </w:rPr>
        <w:t xml:space="preserve"> </w:t>
      </w:r>
      <w:r w:rsidRPr="008F2313">
        <w:rPr>
          <w:rFonts w:eastAsia="Calibri"/>
          <w:bCs w:val="0"/>
          <w:lang w:eastAsia="en-US"/>
        </w:rPr>
        <w:t xml:space="preserve"> (§3.16</w:t>
      </w:r>
      <w:r>
        <w:rPr>
          <w:rFonts w:eastAsia="Calibri"/>
          <w:bCs w:val="0"/>
          <w:lang w:eastAsia="en-US"/>
        </w:rPr>
        <w:t xml:space="preserve"> Παρατήρηση σελ.70</w:t>
      </w:r>
      <w:r w:rsidRPr="008F2313">
        <w:rPr>
          <w:rFonts w:eastAsia="Calibri"/>
          <w:bCs w:val="0"/>
          <w:lang w:eastAsia="en-US"/>
        </w:rPr>
        <w:t>)</w:t>
      </w:r>
      <w:r>
        <w:rPr>
          <w:rFonts w:eastAsia="Calibri"/>
          <w:bCs w:val="0"/>
          <w:lang w:eastAsia="en-US"/>
        </w:rPr>
        <w:t>.</w:t>
      </w:r>
    </w:p>
    <w:p w:rsidR="00513657" w:rsidRDefault="00513657" w:rsidP="008F2313">
      <w:pPr>
        <w:shd w:val="clear" w:color="auto" w:fill="FBD4B4"/>
        <w:spacing w:line="360" w:lineRule="auto"/>
        <w:rPr>
          <w:rFonts w:eastAsia="Calibri"/>
          <w:bCs w:val="0"/>
          <w:lang w:eastAsia="en-US"/>
        </w:rPr>
      </w:pPr>
      <w:r>
        <w:rPr>
          <w:rFonts w:eastAsia="Calibri"/>
          <w:bCs w:val="0"/>
          <w:lang w:eastAsia="en-US"/>
        </w:rPr>
        <w:t>Άρα η</w:t>
      </w:r>
      <w:r w:rsidR="005F060E" w:rsidRPr="008F2313">
        <w:rPr>
          <w:rFonts w:eastAsia="Calibri"/>
          <w:bCs w:val="0"/>
          <w:lang w:eastAsia="en-US"/>
        </w:rPr>
        <w:t xml:space="preserve"> ευθεία ε είναι </w:t>
      </w:r>
      <w:r>
        <w:rPr>
          <w:rFonts w:eastAsia="Calibri"/>
          <w:bCs w:val="0"/>
          <w:lang w:eastAsia="en-US"/>
        </w:rPr>
        <w:t xml:space="preserve">η </w:t>
      </w:r>
      <w:proofErr w:type="spellStart"/>
      <w:r>
        <w:rPr>
          <w:rFonts w:eastAsia="Calibri"/>
          <w:bCs w:val="0"/>
          <w:lang w:eastAsia="en-US"/>
        </w:rPr>
        <w:t>μεσοκάθετος</w:t>
      </w:r>
      <w:proofErr w:type="spellEnd"/>
      <w:r>
        <w:rPr>
          <w:rFonts w:eastAsia="Calibri"/>
          <w:bCs w:val="0"/>
          <w:lang w:eastAsia="en-US"/>
        </w:rPr>
        <w:t xml:space="preserve"> του </w:t>
      </w:r>
      <w:r w:rsidRPr="008F2313">
        <w:rPr>
          <w:rFonts w:eastAsia="Calibri"/>
          <w:bCs w:val="0"/>
          <w:lang w:eastAsia="en-US"/>
        </w:rPr>
        <w:t>ευθύγραμμου τμήματος  ΑΒ</w:t>
      </w:r>
      <w:r>
        <w:rPr>
          <w:rFonts w:eastAsia="Calibri"/>
          <w:bCs w:val="0"/>
          <w:lang w:eastAsia="en-US"/>
        </w:rPr>
        <w:t>.</w:t>
      </w:r>
    </w:p>
    <w:p w:rsidR="00513657" w:rsidRPr="00513657" w:rsidRDefault="00513657" w:rsidP="008F2313">
      <w:pPr>
        <w:shd w:val="clear" w:color="auto" w:fill="FBD4B4"/>
        <w:spacing w:line="360" w:lineRule="auto"/>
        <w:rPr>
          <w:rFonts w:eastAsia="Calibri"/>
          <w:b/>
          <w:bCs w:val="0"/>
          <w:color w:val="0000FF"/>
          <w:sz w:val="10"/>
          <w:szCs w:val="10"/>
          <w:lang w:eastAsia="en-US"/>
        </w:rPr>
      </w:pPr>
    </w:p>
    <w:p w:rsidR="005F060E" w:rsidRPr="008F2313" w:rsidRDefault="005F060E" w:rsidP="008F2313">
      <w:pPr>
        <w:shd w:val="clear" w:color="auto" w:fill="FBD4B4"/>
        <w:spacing w:line="360" w:lineRule="auto"/>
        <w:rPr>
          <w:rFonts w:eastAsia="Calibri"/>
          <w:b/>
          <w:bCs w:val="0"/>
          <w:color w:val="0000FF"/>
          <w:sz w:val="24"/>
          <w:szCs w:val="24"/>
          <w:lang w:eastAsia="en-US"/>
        </w:rPr>
      </w:pPr>
      <w:r w:rsidRPr="008F2313">
        <w:rPr>
          <w:rFonts w:eastAsia="Calibri"/>
          <w:b/>
          <w:bCs w:val="0"/>
          <w:color w:val="0000FF"/>
          <w:sz w:val="24"/>
          <w:szCs w:val="24"/>
          <w:lang w:eastAsia="en-US"/>
        </w:rPr>
        <w:t>• Διερεύνηση</w:t>
      </w:r>
    </w:p>
    <w:p w:rsidR="005F060E" w:rsidRPr="008F2313" w:rsidRDefault="005F060E" w:rsidP="008F2313">
      <w:pPr>
        <w:shd w:val="clear" w:color="auto" w:fill="FBD4B4"/>
        <w:spacing w:line="360" w:lineRule="auto"/>
        <w:jc w:val="both"/>
        <w:rPr>
          <w:rFonts w:eastAsia="Calibri"/>
          <w:bCs w:val="0"/>
          <w:lang w:eastAsia="en-US"/>
        </w:rPr>
      </w:pPr>
      <w:r w:rsidRPr="008F2313">
        <w:rPr>
          <w:rFonts w:eastAsia="Calibri"/>
          <w:bCs w:val="0"/>
          <w:lang w:eastAsia="en-US"/>
        </w:rPr>
        <w:t>Για να έχει το πρόβλημα λύση θα πρέπει οι κύκλοι (Α, ρ) και (Β, ρ) να τέμνονται. Αυτό όμως ισχύει, αφού η διάκεντρό</w:t>
      </w:r>
      <w:r w:rsidR="008F2313">
        <w:rPr>
          <w:rFonts w:eastAsia="Calibri"/>
          <w:bCs w:val="0"/>
          <w:lang w:eastAsia="en-US"/>
        </w:rPr>
        <w:t>ς</w:t>
      </w:r>
      <w:r w:rsidRPr="008F2313">
        <w:rPr>
          <w:rFonts w:eastAsia="Calibri"/>
          <w:bCs w:val="0"/>
          <w:lang w:eastAsia="en-US"/>
        </w:rPr>
        <w:t xml:space="preserve"> τους ΑΒ ικανοποιεί τη</w:t>
      </w:r>
      <w:r w:rsidR="008F2313">
        <w:rPr>
          <w:rFonts w:eastAsia="Calibri"/>
          <w:bCs w:val="0"/>
          <w:lang w:eastAsia="en-US"/>
        </w:rPr>
        <w:t xml:space="preserve"> σχέση</w:t>
      </w:r>
      <w:r w:rsidRPr="008F2313">
        <w:rPr>
          <w:rFonts w:eastAsia="Calibri"/>
          <w:bCs w:val="0"/>
          <w:lang w:eastAsia="en-US"/>
        </w:rPr>
        <w:t xml:space="preserve"> ρ - ρ &lt; ΑΒ &lt; ρ + ρ.</w:t>
      </w:r>
    </w:p>
    <w:p w:rsidR="008F2313" w:rsidRPr="008F2313" w:rsidRDefault="008F2313" w:rsidP="008F2313">
      <w:pPr>
        <w:shd w:val="clear" w:color="auto" w:fill="FBD4B4"/>
        <w:spacing w:line="360" w:lineRule="auto"/>
        <w:rPr>
          <w:rFonts w:eastAsia="Calibri"/>
          <w:bCs w:val="0"/>
          <w:color w:val="FF0000"/>
          <w:sz w:val="10"/>
          <w:szCs w:val="10"/>
          <w:lang w:eastAsia="en-US"/>
        </w:rPr>
      </w:pPr>
    </w:p>
    <w:p w:rsidR="005F060E" w:rsidRPr="008F2313" w:rsidRDefault="005F060E" w:rsidP="008F2313">
      <w:pPr>
        <w:shd w:val="clear" w:color="auto" w:fill="FBD4B4"/>
        <w:spacing w:line="360" w:lineRule="auto"/>
        <w:rPr>
          <w:rFonts w:eastAsia="Calibri"/>
          <w:bCs w:val="0"/>
          <w:lang w:eastAsia="en-US"/>
        </w:rPr>
      </w:pPr>
      <w:r w:rsidRPr="008F2313">
        <w:rPr>
          <w:rFonts w:eastAsia="Calibri"/>
          <w:bCs w:val="0"/>
          <w:color w:val="FF0000"/>
          <w:lang w:eastAsia="en-US"/>
        </w:rPr>
        <w:t>ΠΑΡΑΤΗΡΗΣΗ:</w:t>
      </w:r>
      <w:r w:rsidRPr="008F2313">
        <w:rPr>
          <w:rFonts w:eastAsia="Calibri"/>
          <w:bCs w:val="0"/>
          <w:lang w:eastAsia="en-US"/>
        </w:rPr>
        <w:t xml:space="preserve"> Με την παραπάνω κατασκευή βρίσκουμε και το μέσο ενός ευθύγραμμου τμήματος.</w:t>
      </w:r>
    </w:p>
    <w:p w:rsidR="005F060E" w:rsidRPr="008F2313" w:rsidRDefault="008F2313" w:rsidP="005F060E">
      <w:pPr>
        <w:shd w:val="clear" w:color="auto" w:fill="FBD4B4"/>
        <w:rPr>
          <w:rFonts w:eastAsia="Calibri"/>
          <w:bCs w:val="0"/>
          <w:lang w:eastAsia="en-US"/>
        </w:rPr>
      </w:pPr>
      <w:r w:rsidRPr="008F2313">
        <w:rPr>
          <w:rFonts w:eastAsia="Calibri"/>
          <w:bCs w:val="0"/>
          <w:lang w:eastAsia="en-US"/>
        </w:rPr>
        <w:t>Πράγματι</w:t>
      </w:r>
      <w:r>
        <w:rPr>
          <w:rFonts w:eastAsia="Calibri"/>
          <w:bCs w:val="0"/>
          <w:lang w:eastAsia="en-US"/>
        </w:rPr>
        <w:t xml:space="preserve">, στο </w:t>
      </w:r>
      <w:r w:rsidR="00A547D7" w:rsidRPr="00A547D7">
        <w:rPr>
          <w:rFonts w:eastAsia="Calibri"/>
          <w:bCs w:val="0"/>
          <w:lang w:eastAsia="en-US"/>
        </w:rPr>
        <w:t xml:space="preserve"> </w:t>
      </w:r>
      <w:r w:rsidR="00A547D7">
        <w:rPr>
          <w:rFonts w:eastAsia="Calibri"/>
          <w:bCs w:val="0"/>
          <w:lang w:eastAsia="en-US"/>
        </w:rPr>
        <w:t>παραπάνω σχήμα το σημείο Μ είναι το μέσο του ΑΒ.</w:t>
      </w:r>
      <w:r w:rsidRPr="008F2313">
        <w:rPr>
          <w:rFonts w:eastAsia="Calibri"/>
          <w:bCs w:val="0"/>
          <w:lang w:eastAsia="en-US"/>
        </w:rPr>
        <w:t xml:space="preserve"> </w:t>
      </w:r>
    </w:p>
    <w:p w:rsidR="005F060E" w:rsidRPr="008F2313" w:rsidRDefault="005F060E" w:rsidP="005F060E">
      <w:pPr>
        <w:shd w:val="clear" w:color="auto" w:fill="FBD4B4"/>
        <w:rPr>
          <w:rFonts w:eastAsia="Calibri"/>
          <w:b/>
          <w:bCs w:val="0"/>
          <w:lang w:eastAsia="en-US"/>
        </w:rPr>
      </w:pPr>
    </w:p>
    <w:p w:rsidR="005F060E" w:rsidRPr="005F060E" w:rsidRDefault="005F060E" w:rsidP="005F060E">
      <w:pPr>
        <w:shd w:val="clear" w:color="auto" w:fill="FBD4B4"/>
        <w:rPr>
          <w:rFonts w:ascii="Arial" w:eastAsia="Calibri" w:hAnsi="Arial" w:cs="Arial"/>
          <w:b/>
          <w:bCs w:val="0"/>
          <w:sz w:val="32"/>
          <w:szCs w:val="56"/>
          <w:lang w:eastAsia="en-US"/>
        </w:rPr>
      </w:pPr>
    </w:p>
    <w:p w:rsidR="00A547D7" w:rsidRDefault="00A547D7" w:rsidP="005F060E">
      <w:pPr>
        <w:shd w:val="clear" w:color="auto" w:fill="FBD4B4"/>
        <w:rPr>
          <w:rFonts w:ascii="Tahoma" w:eastAsia="Calibri" w:hAnsi="Tahoma" w:cs="Tahoma"/>
          <w:b/>
          <w:bCs w:val="0"/>
          <w:sz w:val="56"/>
          <w:szCs w:val="56"/>
          <w:lang w:eastAsia="en-US"/>
        </w:rPr>
      </w:pPr>
      <w:bookmarkStart w:id="7" w:name="bookmark104"/>
    </w:p>
    <w:p w:rsidR="00A547D7" w:rsidRDefault="00A547D7" w:rsidP="005F060E">
      <w:pPr>
        <w:shd w:val="clear" w:color="auto" w:fill="FBD4B4"/>
        <w:rPr>
          <w:rFonts w:ascii="Tahoma" w:eastAsia="Calibri" w:hAnsi="Tahoma" w:cs="Tahoma"/>
          <w:b/>
          <w:bCs w:val="0"/>
          <w:sz w:val="56"/>
          <w:szCs w:val="56"/>
          <w:lang w:eastAsia="en-US"/>
        </w:rPr>
      </w:pPr>
    </w:p>
    <w:p w:rsidR="00A547D7" w:rsidRDefault="00A547D7" w:rsidP="005F060E">
      <w:pPr>
        <w:shd w:val="clear" w:color="auto" w:fill="FBD4B4"/>
        <w:rPr>
          <w:rFonts w:ascii="Tahoma" w:eastAsia="Calibri" w:hAnsi="Tahoma" w:cs="Tahoma"/>
          <w:b/>
          <w:bCs w:val="0"/>
          <w:sz w:val="56"/>
          <w:szCs w:val="56"/>
          <w:lang w:eastAsia="en-US"/>
        </w:rPr>
      </w:pPr>
    </w:p>
    <w:p w:rsidR="00A547D7" w:rsidRDefault="00A547D7" w:rsidP="005F060E">
      <w:pPr>
        <w:shd w:val="clear" w:color="auto" w:fill="FBD4B4"/>
        <w:rPr>
          <w:rFonts w:ascii="Tahoma" w:eastAsia="Calibri" w:hAnsi="Tahoma" w:cs="Tahoma"/>
          <w:b/>
          <w:bCs w:val="0"/>
          <w:sz w:val="56"/>
          <w:szCs w:val="56"/>
          <w:lang w:eastAsia="en-US"/>
        </w:rPr>
      </w:pPr>
    </w:p>
    <w:p w:rsidR="00A547D7" w:rsidRDefault="00A547D7" w:rsidP="005F060E">
      <w:pPr>
        <w:shd w:val="clear" w:color="auto" w:fill="FBD4B4"/>
        <w:rPr>
          <w:rFonts w:ascii="Tahoma" w:eastAsia="Calibri" w:hAnsi="Tahoma" w:cs="Tahoma"/>
          <w:b/>
          <w:bCs w:val="0"/>
          <w:sz w:val="56"/>
          <w:szCs w:val="56"/>
          <w:lang w:eastAsia="en-US"/>
        </w:rPr>
      </w:pPr>
    </w:p>
    <w:p w:rsidR="00A547D7" w:rsidRDefault="00A547D7" w:rsidP="005F060E">
      <w:pPr>
        <w:shd w:val="clear" w:color="auto" w:fill="FBD4B4"/>
        <w:rPr>
          <w:b/>
        </w:rPr>
      </w:pPr>
    </w:p>
    <w:p w:rsidR="00A547D7" w:rsidRDefault="00A547D7" w:rsidP="005F060E">
      <w:pPr>
        <w:shd w:val="clear" w:color="auto" w:fill="FBD4B4"/>
        <w:rPr>
          <w:rFonts w:ascii="Tahoma" w:eastAsia="Calibri" w:hAnsi="Tahoma" w:cs="Tahoma"/>
          <w:b/>
          <w:bCs w:val="0"/>
          <w:sz w:val="56"/>
          <w:szCs w:val="56"/>
          <w:lang w:eastAsia="en-US"/>
        </w:rPr>
      </w:pPr>
      <w:r>
        <w:rPr>
          <w:b/>
        </w:rPr>
        <w:t>Κ</w:t>
      </w:r>
      <w:r w:rsidRPr="00D6542B">
        <w:rPr>
          <w:b/>
        </w:rPr>
        <w:t>ατασκευή της διχοτόμου μιας γωνίας</w:t>
      </w:r>
    </w:p>
    <w:p w:rsidR="00A547D7" w:rsidRPr="00A547D7" w:rsidRDefault="00A547D7" w:rsidP="005F060E">
      <w:pPr>
        <w:shd w:val="clear" w:color="auto" w:fill="FBD4B4"/>
        <w:rPr>
          <w:rFonts w:eastAsia="Calibri"/>
          <w:bCs w:val="0"/>
          <w:lang w:eastAsia="en-US"/>
        </w:rPr>
      </w:pPr>
    </w:p>
    <w:p w:rsidR="005F060E" w:rsidRPr="00A547D7" w:rsidRDefault="005F060E" w:rsidP="00911952">
      <w:pPr>
        <w:shd w:val="clear" w:color="auto" w:fill="FBD4B4"/>
        <w:spacing w:line="360" w:lineRule="auto"/>
        <w:rPr>
          <w:rFonts w:eastAsia="Calibri"/>
          <w:bCs w:val="0"/>
          <w:lang w:eastAsia="en-US"/>
        </w:rPr>
      </w:pPr>
      <w:r w:rsidRPr="00A547D7">
        <w:rPr>
          <w:rFonts w:eastAsia="Calibri"/>
          <w:bCs w:val="0"/>
          <w:lang w:eastAsia="en-US"/>
        </w:rPr>
        <w:t xml:space="preserve">Να κατασκευασθεί η διχοτόμος μιας γωνίας. </w:t>
      </w:r>
    </w:p>
    <w:bookmarkEnd w:id="7"/>
    <w:p w:rsidR="005F060E" w:rsidRPr="005F060E" w:rsidRDefault="005F060E" w:rsidP="00911952">
      <w:pPr>
        <w:shd w:val="clear" w:color="auto" w:fill="FBD4B4"/>
        <w:spacing w:line="360" w:lineRule="auto"/>
        <w:jc w:val="both"/>
        <w:rPr>
          <w:rFonts w:ascii="Arial" w:eastAsia="Calibri" w:hAnsi="Arial" w:cs="Arial"/>
          <w:b/>
          <w:bCs w:val="0"/>
          <w:sz w:val="56"/>
          <w:szCs w:val="56"/>
          <w:lang w:eastAsia="en-US"/>
        </w:rPr>
      </w:pPr>
      <w:r w:rsidRPr="00A547D7">
        <w:rPr>
          <w:rFonts w:eastAsia="Calibri"/>
          <w:bCs w:val="0"/>
          <w:lang w:eastAsia="en-US"/>
        </w:rPr>
        <w:t xml:space="preserve">Έστω γωνία </w:t>
      </w:r>
      <w:r w:rsidR="00A547D7">
        <w:rPr>
          <w:rFonts w:eastAsia="Calibri"/>
          <w:bCs w:val="0"/>
          <w:lang w:eastAsia="en-US"/>
        </w:rPr>
        <w:t xml:space="preserve"> </w:t>
      </w:r>
      <w:r w:rsidR="00A547D7" w:rsidRPr="005F060E">
        <w:rPr>
          <w:rFonts w:eastAsia="Calibri"/>
          <w:bCs w:val="0"/>
          <w:lang w:eastAsia="en-US"/>
        </w:rPr>
        <w:t>x</w:t>
      </w:r>
      <m:oMath>
        <m:acc>
          <m:accPr>
            <m:ctrlPr>
              <w:rPr>
                <w:rFonts w:ascii="Cambria Math" w:eastAsia="Calibri" w:hAnsi="Cambria Math"/>
                <w:bCs w:val="0"/>
                <w:lang w:eastAsia="en-US"/>
              </w:rPr>
            </m:ctrlPr>
          </m:accPr>
          <m:e>
            <m:r>
              <m:rPr>
                <m:nor/>
              </m:rPr>
              <w:rPr>
                <w:rFonts w:eastAsia="Calibri"/>
                <w:bCs w:val="0"/>
                <w:lang w:eastAsia="en-US"/>
              </w:rPr>
              <m:t>O</m:t>
            </m:r>
          </m:e>
        </m:acc>
      </m:oMath>
      <w:r w:rsidR="00A547D7" w:rsidRPr="005F060E">
        <w:rPr>
          <w:rFonts w:eastAsia="Calibri"/>
          <w:bCs w:val="0"/>
          <w:lang w:eastAsia="en-US"/>
        </w:rPr>
        <w:t>y</w:t>
      </w:r>
      <w:r w:rsidRPr="00A547D7">
        <w:rPr>
          <w:rFonts w:eastAsia="Calibri"/>
          <w:bCs w:val="0"/>
          <w:lang w:eastAsia="en-US"/>
        </w:rPr>
        <w:t xml:space="preserve"> . Με κέντρο το </w:t>
      </w:r>
      <w:r w:rsidR="00A547D7">
        <w:rPr>
          <w:rFonts w:eastAsia="Calibri"/>
          <w:bCs w:val="0"/>
          <w:lang w:eastAsia="en-US"/>
        </w:rPr>
        <w:t xml:space="preserve">σημείο </w:t>
      </w:r>
      <w:r w:rsidRPr="00A547D7">
        <w:rPr>
          <w:rFonts w:eastAsia="Calibri"/>
          <w:bCs w:val="0"/>
          <w:lang w:eastAsia="en-US"/>
        </w:rPr>
        <w:t xml:space="preserve">Ο και τυχαία ακτίνα γράφουμε κύκλο, που τέμνει τις πλευρές της γωνίας στα </w:t>
      </w:r>
      <w:r w:rsidR="00A547D7">
        <w:rPr>
          <w:rFonts w:eastAsia="Calibri"/>
          <w:bCs w:val="0"/>
          <w:lang w:eastAsia="en-US"/>
        </w:rPr>
        <w:t xml:space="preserve">σημεία  </w:t>
      </w:r>
      <w:r w:rsidRPr="00A547D7">
        <w:rPr>
          <w:rFonts w:eastAsia="Calibri"/>
          <w:bCs w:val="0"/>
          <w:lang w:eastAsia="en-US"/>
        </w:rPr>
        <w:t>Α, Β αντί</w:t>
      </w:r>
      <w:r w:rsidRPr="00A547D7">
        <w:rPr>
          <w:rFonts w:eastAsia="Calibri"/>
          <w:bCs w:val="0"/>
          <w:lang w:eastAsia="en-US"/>
        </w:rPr>
        <w:softHyphen/>
        <w:t>στοιχα. Φέρουμε</w:t>
      </w:r>
      <w:r w:rsidR="00A547D7">
        <w:rPr>
          <w:rFonts w:eastAsia="Calibri"/>
          <w:bCs w:val="0"/>
          <w:lang w:eastAsia="en-US"/>
        </w:rPr>
        <w:t>, σύμφωνα με την προηγούμενη κατασκευή,</w:t>
      </w:r>
      <w:r w:rsidRPr="00A547D7">
        <w:rPr>
          <w:rFonts w:eastAsia="Calibri"/>
          <w:bCs w:val="0"/>
          <w:lang w:eastAsia="en-US"/>
        </w:rPr>
        <w:t xml:space="preserve"> τη </w:t>
      </w:r>
      <w:proofErr w:type="spellStart"/>
      <w:r w:rsidRPr="00A547D7">
        <w:rPr>
          <w:rFonts w:eastAsia="Calibri"/>
          <w:bCs w:val="0"/>
          <w:lang w:eastAsia="en-US"/>
        </w:rPr>
        <w:t>μεσοκάθετο</w:t>
      </w:r>
      <w:proofErr w:type="spellEnd"/>
      <w:r w:rsidRPr="00A547D7">
        <w:rPr>
          <w:rFonts w:eastAsia="Calibri"/>
          <w:bCs w:val="0"/>
          <w:lang w:eastAsia="en-US"/>
        </w:rPr>
        <w:t xml:space="preserve"> δ της χορδής ΑΒ που είναι και η ζητούμενη</w:t>
      </w:r>
      <w:r w:rsidRPr="005F060E">
        <w:rPr>
          <w:rFonts w:ascii="Arial" w:eastAsia="Calibri" w:hAnsi="Arial" w:cs="Arial"/>
          <w:b/>
          <w:bCs w:val="0"/>
          <w:sz w:val="56"/>
          <w:szCs w:val="56"/>
          <w:lang w:eastAsia="en-US"/>
        </w:rPr>
        <w:t xml:space="preserve"> </w:t>
      </w:r>
      <w:r w:rsidRPr="00A547D7">
        <w:rPr>
          <w:rFonts w:eastAsia="Calibri"/>
          <w:bCs w:val="0"/>
          <w:lang w:eastAsia="en-US"/>
        </w:rPr>
        <w:t>διχοτόμος.</w:t>
      </w:r>
    </w:p>
    <w:p w:rsidR="005F060E" w:rsidRPr="005F060E" w:rsidRDefault="00A547D7" w:rsidP="005F060E">
      <w:pPr>
        <w:shd w:val="clear" w:color="auto" w:fill="FBD4B4"/>
        <w:rPr>
          <w:rFonts w:ascii="Arial" w:eastAsia="Calibri" w:hAnsi="Arial" w:cs="Arial"/>
          <w:b/>
          <w:bCs w:val="0"/>
          <w:sz w:val="56"/>
          <w:szCs w:val="56"/>
          <w:lang w:eastAsia="en-US"/>
        </w:rPr>
      </w:pPr>
      <w:r w:rsidRPr="00A547D7">
        <w:rPr>
          <w:noProof/>
        </w:rPr>
        <mc:AlternateContent>
          <mc:Choice Requires="wpg">
            <w:drawing>
              <wp:anchor distT="0" distB="0" distL="114300" distR="114300" simplePos="0" relativeHeight="251682816" behindDoc="0" locked="0" layoutInCell="1" allowOverlap="1" wp14:anchorId="1357CCC7" wp14:editId="2A57ACDC">
                <wp:simplePos x="0" y="0"/>
                <wp:positionH relativeFrom="column">
                  <wp:posOffset>1147749</wp:posOffset>
                </wp:positionH>
                <wp:positionV relativeFrom="paragraph">
                  <wp:posOffset>153808</wp:posOffset>
                </wp:positionV>
                <wp:extent cx="2981960" cy="1953895"/>
                <wp:effectExtent l="0" t="0" r="0" b="8255"/>
                <wp:wrapNone/>
                <wp:docPr id="100"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960" cy="1953895"/>
                          <a:chOff x="2836" y="10096"/>
                          <a:chExt cx="4696" cy="3077"/>
                        </a:xfrm>
                      </wpg:grpSpPr>
                      <pic:pic xmlns:pic="http://schemas.openxmlformats.org/drawingml/2006/picture">
                        <pic:nvPicPr>
                          <pic:cNvPr id="101" name="Picture 72" descr="68c"/>
                          <pic:cNvPicPr>
                            <a:picLocks noChangeAspect="1" noChangeArrowheads="1"/>
                          </pic:cNvPicPr>
                        </pic:nvPicPr>
                        <pic:blipFill>
                          <a:blip r:embed="rId9">
                            <a:clrChange>
                              <a:clrFrom>
                                <a:srgbClr val="E4C0B2"/>
                              </a:clrFrom>
                              <a:clrTo>
                                <a:srgbClr val="E4C0B2">
                                  <a:alpha val="0"/>
                                </a:srgbClr>
                              </a:clrTo>
                            </a:clrChange>
                            <a:extLst>
                              <a:ext uri="{28A0092B-C50C-407E-A947-70E740481C1C}">
                                <a14:useLocalDpi xmlns:a14="http://schemas.microsoft.com/office/drawing/2010/main" val="0"/>
                              </a:ext>
                            </a:extLst>
                          </a:blip>
                          <a:srcRect/>
                          <a:stretch>
                            <a:fillRect/>
                          </a:stretch>
                        </pic:blipFill>
                        <pic:spPr bwMode="auto">
                          <a:xfrm>
                            <a:off x="2836" y="10096"/>
                            <a:ext cx="4422" cy="2992"/>
                          </a:xfrm>
                          <a:prstGeom prst="rect">
                            <a:avLst/>
                          </a:prstGeom>
                          <a:noFill/>
                          <a:extLst>
                            <a:ext uri="{909E8E84-426E-40DD-AFC4-6F175D3DCCD1}">
                              <a14:hiddenFill xmlns:a14="http://schemas.microsoft.com/office/drawing/2010/main">
                                <a:solidFill>
                                  <a:srgbClr val="FFFFFF"/>
                                </a:solidFill>
                              </a14:hiddenFill>
                            </a:ext>
                          </a:extLst>
                        </pic:spPr>
                      </pic:pic>
                      <wps:wsp>
                        <wps:cNvPr id="102" name="Text Box 73"/>
                        <wps:cNvSpPr txBox="1">
                          <a:spLocks noChangeArrowheads="1"/>
                        </wps:cNvSpPr>
                        <wps:spPr bwMode="auto">
                          <a:xfrm>
                            <a:off x="2902" y="12087"/>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03" name="Text Box 74"/>
                        <wps:cNvSpPr txBox="1">
                          <a:spLocks noChangeArrowheads="1"/>
                        </wps:cNvSpPr>
                        <wps:spPr bwMode="auto">
                          <a:xfrm>
                            <a:off x="5365" y="1228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04" name="Text Box 75"/>
                        <wps:cNvSpPr txBox="1">
                          <a:spLocks noChangeArrowheads="1"/>
                        </wps:cNvSpPr>
                        <wps:spPr bwMode="auto">
                          <a:xfrm>
                            <a:off x="4856" y="10826"/>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105" name="Text Box 76"/>
                        <wps:cNvSpPr txBox="1">
                          <a:spLocks noChangeArrowheads="1"/>
                        </wps:cNvSpPr>
                        <wps:spPr bwMode="auto">
                          <a:xfrm>
                            <a:off x="6137" y="10099"/>
                            <a:ext cx="766"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rPr>
                                  <w:lang w:val="en-US"/>
                                </w:rPr>
                              </w:pPr>
                              <w:proofErr w:type="gramStart"/>
                              <w:r>
                                <w:rPr>
                                  <w:rFonts w:cs="Arial"/>
                                  <w:szCs w:val="56"/>
                                  <w:lang w:val="en-US"/>
                                </w:rPr>
                                <w:t>y</w:t>
                              </w:r>
                              <w:proofErr w:type="gramEnd"/>
                            </w:p>
                            <w:p w:rsidR="005F060E" w:rsidRDefault="005F060E" w:rsidP="005F060E">
                              <w:r>
                                <w:rPr>
                                  <w:rFonts w:cs="Arial"/>
                                  <w:szCs w:val="56"/>
                                  <w:lang w:val="en-US"/>
                                </w:rPr>
                                <w:t xml:space="preserve"> </w:t>
                              </w:r>
                            </w:p>
                            <w:p w:rsidR="005F060E" w:rsidRDefault="005F060E" w:rsidP="005F060E"/>
                          </w:txbxContent>
                        </wps:txbx>
                        <wps:bodyPr rot="0" vert="horz" wrap="square" lIns="91440" tIns="45720" rIns="91440" bIns="45720" anchor="t" anchorCtr="0" upright="1">
                          <a:noAutofit/>
                        </wps:bodyPr>
                      </wps:wsp>
                      <wps:wsp>
                        <wps:cNvPr id="106" name="Text Box 77"/>
                        <wps:cNvSpPr txBox="1">
                          <a:spLocks noChangeArrowheads="1"/>
                        </wps:cNvSpPr>
                        <wps:spPr bwMode="auto">
                          <a:xfrm>
                            <a:off x="6766" y="12246"/>
                            <a:ext cx="766"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rPr>
                                  <w:lang w:val="en-US"/>
                                </w:rPr>
                              </w:pPr>
                              <w:proofErr w:type="gramStart"/>
                              <w:r>
                                <w:rPr>
                                  <w:rFonts w:cs="Arial"/>
                                  <w:szCs w:val="56"/>
                                  <w:lang w:val="en-US"/>
                                </w:rPr>
                                <w:t>x</w:t>
                              </w:r>
                              <w:proofErr w:type="gramEnd"/>
                            </w:p>
                            <w:p w:rsidR="005F060E" w:rsidRDefault="005F060E" w:rsidP="005F060E">
                              <w:r>
                                <w:rPr>
                                  <w:rFonts w:cs="Arial"/>
                                  <w:szCs w:val="56"/>
                                  <w:lang w:val="en-US"/>
                                </w:rPr>
                                <w:t xml:space="preserve"> </w:t>
                              </w:r>
                            </w:p>
                            <w:p w:rsidR="005F060E" w:rsidRDefault="005F060E" w:rsidP="005F060E"/>
                          </w:txbxContent>
                        </wps:txbx>
                        <wps:bodyPr rot="0" vert="horz" wrap="square" lIns="91440" tIns="45720" rIns="91440" bIns="45720" anchor="t" anchorCtr="0" upright="1">
                          <a:noAutofit/>
                        </wps:bodyPr>
                      </wps:wsp>
                      <wps:wsp>
                        <wps:cNvPr id="107" name="Text Box 78"/>
                        <wps:cNvSpPr txBox="1">
                          <a:spLocks noChangeArrowheads="1"/>
                        </wps:cNvSpPr>
                        <wps:spPr bwMode="auto">
                          <a:xfrm>
                            <a:off x="6364" y="11028"/>
                            <a:ext cx="766"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δ</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47" style="position:absolute;margin-left:90.35pt;margin-top:12.1pt;width:234.8pt;height:153.85pt;z-index:251682816" coordorigin="2836,10096" coordsize="4696,30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">
                <v:shape id="Picture 72" o:spid="_x0000_s1048" type="#_x0000_t75" alt="68c" style="position:absolute;left:2836;top:10096;width:4422;height:29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qKL2/AAAA3AAAAA8AAABkcnMvZG93bnJldi54bWxET82KwjAQvi/sO4RZ8LYm9SBLNUqxCMIe&#10;RHcfYGimTbGZlCRqffuNsOBtPr7fWW8nN4gbhdh71lDMFQjixpueOw2/P/vPLxAxIRscPJOGB0XY&#10;bt7f1lgaf+cT3c6pEzmEY4kabEpjKWVsLDmMcz8SZ671wWHKMHTSBLzncDfIhVJL6bDn3GBxpJ2l&#10;5nK+Og1sK1vXoa6ab+laVfhWttej1rOPqVqBSDSll/jffTB5virg+Uy+QG7+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Kii9vwAAANwAAAAPAAAAAAAAAAAAAAAAAJ8CAABk&#10;cnMvZG93bnJldi54bWxQSwUGAAAAAAQABAD3AAAAiwMAAAAA&#10;">
                  <v:imagedata r:id="rId10" o:title="68c" chromakey="#e4c0b2"/>
                </v:shape>
                <v:shape id="Text Box 73" o:spid="_x0000_s1049" type="#_x0000_t202" style="position:absolute;left:2902;top:12087;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v:textbox>
                </v:shape>
                <v:shape id="Text Box 74" o:spid="_x0000_s1050" type="#_x0000_t202" style="position:absolute;left:5365;top:1228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v:textbox>
                </v:shape>
                <v:shape id="Text Box 75" o:spid="_x0000_s1051" type="#_x0000_t202" style="position:absolute;left:4856;top:10826;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v:textbox>
                </v:shape>
                <v:shape id="Text Box 76" o:spid="_x0000_s1052" type="#_x0000_t202" style="position:absolute;left:6137;top:10099;width:766;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5F060E" w:rsidRDefault="005F060E" w:rsidP="005F060E">
                        <w:pPr>
                          <w:jc w:val="center"/>
                          <w:rPr>
                            <w:lang w:val="en-US"/>
                          </w:rPr>
                        </w:pPr>
                        <w:proofErr w:type="gramStart"/>
                        <w:r>
                          <w:rPr>
                            <w:rFonts w:cs="Arial"/>
                            <w:szCs w:val="56"/>
                            <w:lang w:val="en-US"/>
                          </w:rPr>
                          <w:t>y</w:t>
                        </w:r>
                        <w:proofErr w:type="gramEnd"/>
                      </w:p>
                      <w:p w:rsidR="005F060E" w:rsidRDefault="005F060E" w:rsidP="005F060E">
                        <w:r>
                          <w:rPr>
                            <w:rFonts w:cs="Arial"/>
                            <w:szCs w:val="56"/>
                            <w:lang w:val="en-US"/>
                          </w:rPr>
                          <w:t xml:space="preserve"> </w:t>
                        </w:r>
                      </w:p>
                      <w:p w:rsidR="005F060E" w:rsidRDefault="005F060E" w:rsidP="005F060E"/>
                    </w:txbxContent>
                  </v:textbox>
                </v:shape>
                <v:shape id="Text Box 77" o:spid="_x0000_s1053" type="#_x0000_t202" style="position:absolute;left:6766;top:12246;width:766;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5F060E" w:rsidRDefault="005F060E" w:rsidP="005F060E">
                        <w:pPr>
                          <w:jc w:val="center"/>
                          <w:rPr>
                            <w:lang w:val="en-US"/>
                          </w:rPr>
                        </w:pPr>
                        <w:proofErr w:type="gramStart"/>
                        <w:r>
                          <w:rPr>
                            <w:rFonts w:cs="Arial"/>
                            <w:szCs w:val="56"/>
                            <w:lang w:val="en-US"/>
                          </w:rPr>
                          <w:t>x</w:t>
                        </w:r>
                        <w:proofErr w:type="gramEnd"/>
                      </w:p>
                      <w:p w:rsidR="005F060E" w:rsidRDefault="005F060E" w:rsidP="005F060E">
                        <w:r>
                          <w:rPr>
                            <w:rFonts w:cs="Arial"/>
                            <w:szCs w:val="56"/>
                            <w:lang w:val="en-US"/>
                          </w:rPr>
                          <w:t xml:space="preserve"> </w:t>
                        </w:r>
                      </w:p>
                      <w:p w:rsidR="005F060E" w:rsidRDefault="005F060E" w:rsidP="005F060E"/>
                    </w:txbxContent>
                  </v:textbox>
                </v:shape>
                <v:shape id="Text Box 78" o:spid="_x0000_s1054" type="#_x0000_t202" style="position:absolute;left:6364;top:11028;width:766;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5F060E" w:rsidRDefault="005F060E" w:rsidP="005F060E">
                        <w:pPr>
                          <w:jc w:val="center"/>
                        </w:pPr>
                        <w:r>
                          <w:rPr>
                            <w:rFonts w:cs="Arial"/>
                            <w:szCs w:val="56"/>
                          </w:rPr>
                          <w:t>δ</w:t>
                        </w:r>
                      </w:p>
                      <w:p w:rsidR="005F060E" w:rsidRDefault="005F060E" w:rsidP="005F060E">
                        <w:r>
                          <w:rPr>
                            <w:rFonts w:cs="Arial"/>
                            <w:szCs w:val="56"/>
                          </w:rPr>
                          <w:t xml:space="preserve"> </w:t>
                        </w:r>
                      </w:p>
                      <w:p w:rsidR="005F060E" w:rsidRDefault="005F060E" w:rsidP="005F060E"/>
                    </w:txbxContent>
                  </v:textbox>
                </v:shape>
              </v:group>
            </w:pict>
          </mc:Fallback>
        </mc:AlternateContent>
      </w: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18"/>
          <w:szCs w:val="56"/>
          <w:lang w:eastAsia="en-US"/>
        </w:rPr>
      </w:pPr>
    </w:p>
    <w:p w:rsidR="005F060E" w:rsidRDefault="005F060E" w:rsidP="005F060E">
      <w:pPr>
        <w:shd w:val="clear" w:color="auto" w:fill="FBD4B4"/>
        <w:rPr>
          <w:rFonts w:ascii="Arial" w:eastAsia="Calibri" w:hAnsi="Arial" w:cs="Arial"/>
          <w:b/>
          <w:bCs w:val="0"/>
          <w:sz w:val="38"/>
          <w:szCs w:val="56"/>
          <w:lang w:eastAsia="en-US"/>
        </w:rPr>
      </w:pPr>
    </w:p>
    <w:p w:rsidR="00A547D7" w:rsidRPr="00616CDC" w:rsidRDefault="00A547D7" w:rsidP="005F060E">
      <w:pPr>
        <w:shd w:val="clear" w:color="auto" w:fill="FBD4B4"/>
        <w:rPr>
          <w:rFonts w:eastAsia="Calibri"/>
          <w:b/>
          <w:bCs w:val="0"/>
          <w:lang w:eastAsia="en-US"/>
        </w:rPr>
      </w:pPr>
    </w:p>
    <w:p w:rsidR="005F060E" w:rsidRPr="00616CDC" w:rsidRDefault="005F060E" w:rsidP="00911952">
      <w:pPr>
        <w:shd w:val="clear" w:color="auto" w:fill="FBD4B4"/>
        <w:spacing w:line="360" w:lineRule="auto"/>
        <w:jc w:val="both"/>
        <w:rPr>
          <w:rFonts w:eastAsia="Calibri"/>
          <w:bCs w:val="0"/>
          <w:lang w:eastAsia="en-US"/>
        </w:rPr>
      </w:pPr>
      <w:r w:rsidRPr="00616CDC">
        <w:rPr>
          <w:rFonts w:eastAsia="Calibri"/>
          <w:bCs w:val="0"/>
          <w:lang w:eastAsia="en-US"/>
        </w:rPr>
        <w:t>Πράγματι</w:t>
      </w:r>
      <w:r w:rsidR="00616CDC">
        <w:rPr>
          <w:rFonts w:eastAsia="Calibri"/>
          <w:bCs w:val="0"/>
          <w:lang w:eastAsia="en-US"/>
        </w:rPr>
        <w:t>,</w:t>
      </w:r>
      <w:r w:rsidRPr="00616CDC">
        <w:rPr>
          <w:rFonts w:eastAsia="Calibri"/>
          <w:bCs w:val="0"/>
          <w:lang w:eastAsia="en-US"/>
        </w:rPr>
        <w:t xml:space="preserve"> η ευθεία δ, ως </w:t>
      </w:r>
      <w:r w:rsidR="00616CDC">
        <w:rPr>
          <w:rFonts w:eastAsia="Calibri"/>
          <w:bCs w:val="0"/>
          <w:lang w:eastAsia="en-US"/>
        </w:rPr>
        <w:t xml:space="preserve"> </w:t>
      </w:r>
      <w:proofErr w:type="spellStart"/>
      <w:r w:rsidRPr="00616CDC">
        <w:rPr>
          <w:rFonts w:eastAsia="Calibri"/>
          <w:bCs w:val="0"/>
          <w:lang w:eastAsia="en-US"/>
        </w:rPr>
        <w:t>μεσοκάθετος</w:t>
      </w:r>
      <w:proofErr w:type="spellEnd"/>
      <w:r w:rsidRPr="00616CDC">
        <w:rPr>
          <w:rFonts w:eastAsia="Calibri"/>
          <w:bCs w:val="0"/>
          <w:lang w:eastAsia="en-US"/>
        </w:rPr>
        <w:t xml:space="preserve"> </w:t>
      </w:r>
      <w:r w:rsidR="00616CDC">
        <w:rPr>
          <w:rFonts w:eastAsia="Calibri"/>
          <w:bCs w:val="0"/>
          <w:lang w:eastAsia="en-US"/>
        </w:rPr>
        <w:t xml:space="preserve"> της </w:t>
      </w:r>
      <w:r w:rsidRPr="00616CDC">
        <w:rPr>
          <w:rFonts w:eastAsia="Calibri"/>
          <w:bCs w:val="0"/>
          <w:lang w:eastAsia="en-US"/>
        </w:rPr>
        <w:t xml:space="preserve">χορδής </w:t>
      </w:r>
      <w:r w:rsidR="00616CDC">
        <w:rPr>
          <w:rFonts w:eastAsia="Calibri"/>
          <w:bCs w:val="0"/>
          <w:lang w:eastAsia="en-US"/>
        </w:rPr>
        <w:t xml:space="preserve"> ΑΒ του </w:t>
      </w:r>
      <w:r w:rsidRPr="00616CDC">
        <w:rPr>
          <w:rFonts w:eastAsia="Calibri"/>
          <w:bCs w:val="0"/>
          <w:lang w:eastAsia="en-US"/>
        </w:rPr>
        <w:t>κύκλου</w:t>
      </w:r>
      <w:r w:rsidR="00616CDC">
        <w:rPr>
          <w:rFonts w:eastAsia="Calibri"/>
          <w:bCs w:val="0"/>
          <w:lang w:eastAsia="en-US"/>
        </w:rPr>
        <w:t xml:space="preserve"> που κατασκευάσαμε με κέντρο το σημείο Ο</w:t>
      </w:r>
      <w:r w:rsidRPr="00616CDC">
        <w:rPr>
          <w:rFonts w:eastAsia="Calibri"/>
          <w:bCs w:val="0"/>
          <w:lang w:eastAsia="en-US"/>
        </w:rPr>
        <w:t xml:space="preserve">, διέρχεται από το κέντρο </w:t>
      </w:r>
      <w:r w:rsidR="00616CDC">
        <w:rPr>
          <w:rFonts w:eastAsia="Calibri"/>
          <w:bCs w:val="0"/>
          <w:lang w:eastAsia="en-US"/>
        </w:rPr>
        <w:t xml:space="preserve">Ο </w:t>
      </w:r>
      <w:r w:rsidRPr="00616CDC">
        <w:rPr>
          <w:rFonts w:eastAsia="Calibri"/>
          <w:bCs w:val="0"/>
          <w:lang w:eastAsia="en-US"/>
        </w:rPr>
        <w:t>του κύκλου και διχοτομεί</w:t>
      </w:r>
      <w:r w:rsidR="00616CDC">
        <w:rPr>
          <w:rFonts w:eastAsia="Calibri"/>
          <w:bCs w:val="0"/>
          <w:lang w:eastAsia="en-US"/>
        </w:rPr>
        <w:t xml:space="preserve"> </w:t>
      </w:r>
      <w:r w:rsidRPr="00616CDC">
        <w:rPr>
          <w:rFonts w:eastAsia="Calibri"/>
          <w:bCs w:val="0"/>
          <w:lang w:eastAsia="en-US"/>
        </w:rPr>
        <w:t xml:space="preserve">το αντίστοιχο τόξο ΑΒ της γωνίας </w:t>
      </w:r>
      <w:r w:rsidR="00616CDC">
        <w:rPr>
          <w:rFonts w:eastAsia="Calibri"/>
          <w:bCs w:val="0"/>
          <w:lang w:eastAsia="en-US"/>
        </w:rPr>
        <w:t xml:space="preserve"> Α</w:t>
      </w:r>
      <m:oMath>
        <m:acc>
          <m:accPr>
            <m:ctrlPr>
              <w:rPr>
                <w:rFonts w:ascii="Cambria Math" w:eastAsia="Calibri" w:hAnsi="Cambria Math"/>
                <w:bCs w:val="0"/>
                <w:lang w:eastAsia="en-US"/>
              </w:rPr>
            </m:ctrlPr>
          </m:accPr>
          <m:e>
            <m:r>
              <m:rPr>
                <m:nor/>
              </m:rPr>
              <w:rPr>
                <w:rFonts w:eastAsia="Calibri"/>
                <w:bCs w:val="0"/>
                <w:lang w:eastAsia="en-US"/>
              </w:rPr>
              <m:t>O</m:t>
            </m:r>
          </m:e>
        </m:acc>
      </m:oMath>
      <w:r w:rsidR="00616CDC">
        <w:rPr>
          <w:rFonts w:eastAsia="Calibri"/>
          <w:bCs w:val="0"/>
          <w:lang w:eastAsia="en-US"/>
        </w:rPr>
        <w:t xml:space="preserve">Β, δηλαδή της γωνίας </w:t>
      </w:r>
    </w:p>
    <w:p w:rsidR="005F060E" w:rsidRPr="00616CDC" w:rsidRDefault="00616CDC" w:rsidP="00911952">
      <w:pPr>
        <w:shd w:val="clear" w:color="auto" w:fill="FBD4B4"/>
        <w:spacing w:line="360" w:lineRule="auto"/>
        <w:rPr>
          <w:rFonts w:eastAsia="Calibri"/>
          <w:bCs w:val="0"/>
          <w:lang w:eastAsia="en-US"/>
        </w:rPr>
      </w:pPr>
      <w:r w:rsidRPr="005F060E">
        <w:rPr>
          <w:rFonts w:eastAsia="Calibri"/>
          <w:bCs w:val="0"/>
          <w:lang w:eastAsia="en-US"/>
        </w:rPr>
        <w:t>x</w:t>
      </w:r>
      <m:oMath>
        <m:acc>
          <m:accPr>
            <m:ctrlPr>
              <w:rPr>
                <w:rFonts w:ascii="Cambria Math" w:eastAsia="Calibri" w:hAnsi="Cambria Math"/>
                <w:bCs w:val="0"/>
                <w:lang w:eastAsia="en-US"/>
              </w:rPr>
            </m:ctrlPr>
          </m:accPr>
          <m:e>
            <m:r>
              <m:rPr>
                <m:nor/>
              </m:rPr>
              <w:rPr>
                <w:rFonts w:eastAsia="Calibri"/>
                <w:bCs w:val="0"/>
                <w:lang w:eastAsia="en-US"/>
              </w:rPr>
              <m:t>O</m:t>
            </m:r>
          </m:e>
        </m:acc>
      </m:oMath>
      <w:r w:rsidRPr="005F060E">
        <w:rPr>
          <w:rFonts w:eastAsia="Calibri"/>
          <w:bCs w:val="0"/>
          <w:lang w:eastAsia="en-US"/>
        </w:rPr>
        <w:t>y</w:t>
      </w:r>
      <w:r>
        <w:rPr>
          <w:rFonts w:eastAsia="Calibri"/>
          <w:bCs w:val="0"/>
          <w:lang w:eastAsia="en-US"/>
        </w:rPr>
        <w:t xml:space="preserve"> (</w:t>
      </w:r>
      <w:r w:rsidR="005F060E" w:rsidRPr="00616CDC">
        <w:rPr>
          <w:rFonts w:eastAsia="Calibri"/>
          <w:bCs w:val="0"/>
          <w:lang w:eastAsia="en-US"/>
        </w:rPr>
        <w:t xml:space="preserve">§ 3.6). Επομένως είναι </w:t>
      </w:r>
      <w:r w:rsidR="008F418E">
        <w:rPr>
          <w:rFonts w:eastAsia="Calibri"/>
          <w:bCs w:val="0"/>
          <w:lang w:eastAsia="en-US"/>
        </w:rPr>
        <w:t xml:space="preserve">η </w:t>
      </w:r>
      <w:r w:rsidR="005F060E" w:rsidRPr="00616CDC">
        <w:rPr>
          <w:rFonts w:eastAsia="Calibri"/>
          <w:bCs w:val="0"/>
          <w:lang w:eastAsia="en-US"/>
        </w:rPr>
        <w:t>διχοτόμος της.</w:t>
      </w:r>
    </w:p>
    <w:p w:rsidR="005F060E" w:rsidRDefault="005F060E"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rFonts w:ascii="Arial" w:eastAsia="Calibri" w:hAnsi="Arial" w:cs="Arial"/>
          <w:b/>
          <w:bCs w:val="0"/>
          <w:sz w:val="56"/>
          <w:szCs w:val="56"/>
          <w:lang w:eastAsia="en-US"/>
        </w:rPr>
      </w:pPr>
    </w:p>
    <w:p w:rsidR="00911952" w:rsidRPr="005F060E" w:rsidRDefault="00911952" w:rsidP="005F060E">
      <w:pPr>
        <w:shd w:val="clear" w:color="auto" w:fill="FBD4B4"/>
        <w:rPr>
          <w:rFonts w:ascii="Arial" w:eastAsia="Calibri" w:hAnsi="Arial" w:cs="Arial"/>
          <w:b/>
          <w:bCs w:val="0"/>
          <w:sz w:val="56"/>
          <w:szCs w:val="56"/>
          <w:lang w:eastAsia="en-US"/>
        </w:rPr>
      </w:pPr>
    </w:p>
    <w:p w:rsidR="00911952" w:rsidRDefault="00911952" w:rsidP="005F060E">
      <w:pPr>
        <w:shd w:val="clear" w:color="auto" w:fill="FBD4B4"/>
        <w:rPr>
          <w:b/>
        </w:rPr>
      </w:pPr>
      <w:bookmarkStart w:id="8" w:name="bookmark106"/>
    </w:p>
    <w:p w:rsidR="00911952" w:rsidRDefault="00911952" w:rsidP="005F060E">
      <w:pPr>
        <w:shd w:val="clear" w:color="auto" w:fill="FBD4B4"/>
        <w:rPr>
          <w:rFonts w:ascii="Tahoma" w:eastAsia="Calibri" w:hAnsi="Tahoma" w:cs="Tahoma"/>
          <w:b/>
          <w:bCs w:val="0"/>
          <w:sz w:val="56"/>
          <w:szCs w:val="56"/>
          <w:lang w:eastAsia="en-US"/>
        </w:rPr>
      </w:pPr>
      <w:r>
        <w:rPr>
          <w:b/>
        </w:rPr>
        <w:t>Κ</w:t>
      </w:r>
      <w:r w:rsidRPr="00D6542B">
        <w:rPr>
          <w:b/>
        </w:rPr>
        <w:t xml:space="preserve">ατασκευή της </w:t>
      </w:r>
      <w:r>
        <w:rPr>
          <w:b/>
        </w:rPr>
        <w:t>εφαπτομένης</w:t>
      </w:r>
      <w:r w:rsidRPr="00D6542B">
        <w:rPr>
          <w:b/>
        </w:rPr>
        <w:t xml:space="preserve"> </w:t>
      </w:r>
      <w:r>
        <w:rPr>
          <w:b/>
        </w:rPr>
        <w:t xml:space="preserve">κύκλου </w:t>
      </w:r>
      <w:r w:rsidRPr="00D6542B">
        <w:rPr>
          <w:b/>
        </w:rPr>
        <w:t xml:space="preserve">σε </w:t>
      </w:r>
      <w:r>
        <w:rPr>
          <w:b/>
        </w:rPr>
        <w:t>σημείο του κύκλου αυτού</w:t>
      </w:r>
    </w:p>
    <w:p w:rsidR="00911952" w:rsidRPr="008F418E" w:rsidRDefault="00911952" w:rsidP="005F060E">
      <w:pPr>
        <w:shd w:val="clear" w:color="auto" w:fill="FBD4B4"/>
        <w:rPr>
          <w:rFonts w:eastAsia="Calibri"/>
          <w:bCs w:val="0"/>
          <w:sz w:val="16"/>
          <w:szCs w:val="16"/>
          <w:lang w:eastAsia="en-US"/>
        </w:rPr>
      </w:pPr>
    </w:p>
    <w:p w:rsidR="005F060E" w:rsidRPr="00911952" w:rsidRDefault="005F060E" w:rsidP="00911952">
      <w:pPr>
        <w:shd w:val="clear" w:color="auto" w:fill="FBD4B4"/>
        <w:spacing w:line="360" w:lineRule="auto"/>
        <w:rPr>
          <w:rFonts w:eastAsia="Calibri"/>
          <w:bCs w:val="0"/>
          <w:lang w:eastAsia="en-US"/>
        </w:rPr>
      </w:pPr>
      <w:r w:rsidRPr="00911952">
        <w:rPr>
          <w:rFonts w:eastAsia="Calibri"/>
          <w:bCs w:val="0"/>
          <w:lang w:eastAsia="en-US"/>
        </w:rPr>
        <w:t>Να κατασκευασθεί η εφαπτομένη ενός κύκλου (Ο,</w:t>
      </w:r>
      <w:r w:rsidR="00911952">
        <w:rPr>
          <w:rFonts w:eastAsia="Calibri"/>
          <w:bCs w:val="0"/>
          <w:lang w:eastAsia="en-US"/>
        </w:rPr>
        <w:t xml:space="preserve"> </w:t>
      </w:r>
      <w:r w:rsidRPr="00911952">
        <w:rPr>
          <w:rFonts w:eastAsia="Calibri"/>
          <w:bCs w:val="0"/>
          <w:lang w:eastAsia="en-US"/>
        </w:rPr>
        <w:t>ρ) σε ένα ση</w:t>
      </w:r>
      <w:r w:rsidRPr="00911952">
        <w:rPr>
          <w:rFonts w:eastAsia="Calibri"/>
          <w:bCs w:val="0"/>
          <w:lang w:eastAsia="en-US"/>
        </w:rPr>
        <w:softHyphen/>
        <w:t xml:space="preserve">μείο του Α. </w:t>
      </w:r>
    </w:p>
    <w:bookmarkEnd w:id="8"/>
    <w:p w:rsidR="005F060E" w:rsidRPr="00911952" w:rsidRDefault="008F418E" w:rsidP="00911952">
      <w:pPr>
        <w:shd w:val="clear" w:color="auto" w:fill="FBD4B4"/>
        <w:spacing w:line="360" w:lineRule="auto"/>
        <w:rPr>
          <w:rFonts w:eastAsia="Calibri"/>
          <w:bCs w:val="0"/>
          <w:lang w:eastAsia="en-US"/>
        </w:rPr>
      </w:pPr>
      <w:r>
        <w:rPr>
          <w:noProof/>
        </w:rPr>
        <mc:AlternateContent>
          <mc:Choice Requires="wpg">
            <w:drawing>
              <wp:anchor distT="0" distB="0" distL="114300" distR="114300" simplePos="0" relativeHeight="251684864" behindDoc="0" locked="0" layoutInCell="1" allowOverlap="1" wp14:anchorId="10E88684" wp14:editId="437D2A67">
                <wp:simplePos x="0" y="0"/>
                <wp:positionH relativeFrom="column">
                  <wp:posOffset>1497965</wp:posOffset>
                </wp:positionH>
                <wp:positionV relativeFrom="paragraph">
                  <wp:posOffset>222885</wp:posOffset>
                </wp:positionV>
                <wp:extent cx="2703195" cy="3124835"/>
                <wp:effectExtent l="0" t="0" r="1905" b="0"/>
                <wp:wrapNone/>
                <wp:docPr id="89"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3195" cy="3124835"/>
                          <a:chOff x="3375" y="9764"/>
                          <a:chExt cx="4366" cy="5218"/>
                        </a:xfrm>
                      </wpg:grpSpPr>
                      <pic:pic xmlns:pic="http://schemas.openxmlformats.org/drawingml/2006/picture">
                        <pic:nvPicPr>
                          <pic:cNvPr id="90" name="Picture 81" descr="68d"/>
                          <pic:cNvPicPr>
                            <a:picLocks noChangeAspect="1" noChangeArrowheads="1"/>
                          </pic:cNvPicPr>
                        </pic:nvPicPr>
                        <pic:blipFill>
                          <a:blip r:embed="rId11">
                            <a:clrChange>
                              <a:clrFrom>
                                <a:srgbClr val="E4C0B2"/>
                              </a:clrFrom>
                              <a:clrTo>
                                <a:srgbClr val="E4C0B2">
                                  <a:alpha val="0"/>
                                </a:srgbClr>
                              </a:clrTo>
                            </a:clrChange>
                            <a:extLst>
                              <a:ext uri="{28A0092B-C50C-407E-A947-70E740481C1C}">
                                <a14:useLocalDpi xmlns:a14="http://schemas.microsoft.com/office/drawing/2010/main" val="0"/>
                              </a:ext>
                            </a:extLst>
                          </a:blip>
                          <a:srcRect/>
                          <a:stretch>
                            <a:fillRect/>
                          </a:stretch>
                        </pic:blipFill>
                        <pic:spPr bwMode="auto">
                          <a:xfrm>
                            <a:off x="3375" y="9764"/>
                            <a:ext cx="3957" cy="5062"/>
                          </a:xfrm>
                          <a:prstGeom prst="rect">
                            <a:avLst/>
                          </a:prstGeom>
                          <a:noFill/>
                          <a:extLst>
                            <a:ext uri="{909E8E84-426E-40DD-AFC4-6F175D3DCCD1}">
                              <a14:hiddenFill xmlns:a14="http://schemas.microsoft.com/office/drawing/2010/main">
                                <a:solidFill>
                                  <a:srgbClr val="FFFFFF"/>
                                </a:solidFill>
                              </a14:hiddenFill>
                            </a:ext>
                          </a:extLst>
                        </pic:spPr>
                      </pic:pic>
                      <wps:wsp>
                        <wps:cNvPr id="91" name="Text Box 82"/>
                        <wps:cNvSpPr txBox="1">
                          <a:spLocks noChangeArrowheads="1"/>
                        </wps:cNvSpPr>
                        <wps:spPr bwMode="auto">
                          <a:xfrm>
                            <a:off x="4155" y="12056"/>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92" name="Text Box 83"/>
                        <wps:cNvSpPr txBox="1">
                          <a:spLocks noChangeArrowheads="1"/>
                        </wps:cNvSpPr>
                        <wps:spPr bwMode="auto">
                          <a:xfrm>
                            <a:off x="5750" y="1221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93" name="Text Box 84"/>
                        <wps:cNvSpPr txBox="1">
                          <a:spLocks noChangeArrowheads="1"/>
                        </wps:cNvSpPr>
                        <wps:spPr bwMode="auto">
                          <a:xfrm>
                            <a:off x="6975" y="12180"/>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s:wsp>
                        <wps:cNvPr id="94" name="Text Box 85"/>
                        <wps:cNvSpPr txBox="1">
                          <a:spLocks noChangeArrowheads="1"/>
                        </wps:cNvSpPr>
                        <wps:spPr bwMode="auto">
                          <a:xfrm>
                            <a:off x="5737" y="14281"/>
                            <a:ext cx="766"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60E" w:rsidRDefault="005F060E" w:rsidP="005F060E">
                              <w:pPr>
                                <w:jc w:val="center"/>
                              </w:pPr>
                              <w:r>
                                <w:rPr>
                                  <w:rFonts w:cs="Arial"/>
                                  <w:szCs w:val="56"/>
                                </w:rPr>
                                <w:t>ε</w:t>
                              </w:r>
                            </w:p>
                            <w:p w:rsidR="005F060E" w:rsidRDefault="005F060E" w:rsidP="005F060E">
                              <w:r>
                                <w:rPr>
                                  <w:rFonts w:cs="Arial"/>
                                  <w:szCs w:val="56"/>
                                </w:rPr>
                                <w:t xml:space="preserve"> </w:t>
                              </w:r>
                            </w:p>
                            <w:p w:rsidR="005F060E" w:rsidRDefault="005F060E" w:rsidP="005F060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55" style="position:absolute;margin-left:117.95pt;margin-top:17.55pt;width:212.85pt;height:246.05pt;z-index:251684864" coordorigin="3375,9764" coordsize="4366,52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">
                <v:shape id="Picture 81" o:spid="_x0000_s1056" type="#_x0000_t75" alt="68d" style="position:absolute;left:3375;top:9764;width:3957;height:50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NFbLCAAAA2wAAAA8AAABkcnMvZG93bnJldi54bWxET7tqwzAU3Qv5B3ED3Wo5oZTEsRJMQovx&#10;0uYxZLxYN7aJdSUsNXb/vhoKHQ/nne8m04sHDb6zrGCRpCCIa6s7bhRczu8vKxA+IGvsLZOCH/Kw&#10;286ecsy0HflIj1NoRAxhn6GCNgSXSenrlgz6xDriyN3sYDBEODRSDzjGcNPLZZq+SYMdx4YWHe1b&#10;qu+nb6PgEA7u6/pZmNI3++pjUZTVyr0q9Tyfig2IQFP4F/+5S61gHdfHL/EHyO0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DRWywgAAANsAAAAPAAAAAAAAAAAAAAAAAJ8C&#10;AABkcnMvZG93bnJldi54bWxQSwUGAAAAAAQABAD3AAAAjgMAAAAA&#10;">
                  <v:imagedata r:id="rId12" o:title="68d" chromakey="#e4c0b2"/>
                </v:shape>
                <v:shape id="Text Box 82" o:spid="_x0000_s1057" type="#_x0000_t202" style="position:absolute;left:4155;top:12056;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5F060E" w:rsidRDefault="005F060E" w:rsidP="005F060E">
                        <w:pPr>
                          <w:jc w:val="center"/>
                        </w:pPr>
                        <w:r>
                          <w:rPr>
                            <w:rFonts w:cs="Arial"/>
                            <w:szCs w:val="56"/>
                          </w:rPr>
                          <w:t>Ο</w:t>
                        </w:r>
                      </w:p>
                      <w:p w:rsidR="005F060E" w:rsidRDefault="005F060E" w:rsidP="005F060E">
                        <w:r>
                          <w:rPr>
                            <w:rFonts w:cs="Arial"/>
                            <w:szCs w:val="56"/>
                          </w:rPr>
                          <w:t xml:space="preserve"> </w:t>
                        </w:r>
                      </w:p>
                      <w:p w:rsidR="005F060E" w:rsidRDefault="005F060E" w:rsidP="005F060E"/>
                    </w:txbxContent>
                  </v:textbox>
                </v:shape>
                <v:shape id="Text Box 83" o:spid="_x0000_s1058" type="#_x0000_t202" style="position:absolute;left:5750;top:1221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5F060E" w:rsidRDefault="005F060E" w:rsidP="005F060E">
                        <w:pPr>
                          <w:jc w:val="center"/>
                        </w:pPr>
                        <w:r>
                          <w:rPr>
                            <w:rFonts w:cs="Arial"/>
                            <w:szCs w:val="56"/>
                          </w:rPr>
                          <w:t>Α</w:t>
                        </w:r>
                      </w:p>
                      <w:p w:rsidR="005F060E" w:rsidRDefault="005F060E" w:rsidP="005F060E">
                        <w:r>
                          <w:rPr>
                            <w:rFonts w:cs="Arial"/>
                            <w:szCs w:val="56"/>
                          </w:rPr>
                          <w:t xml:space="preserve"> </w:t>
                        </w:r>
                      </w:p>
                      <w:p w:rsidR="005F060E" w:rsidRDefault="005F060E" w:rsidP="005F060E"/>
                    </w:txbxContent>
                  </v:textbox>
                </v:shape>
                <v:shape id="Text Box 84" o:spid="_x0000_s1059" type="#_x0000_t202" style="position:absolute;left:6975;top:12180;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5F060E" w:rsidRDefault="005F060E" w:rsidP="005F060E">
                        <w:pPr>
                          <w:jc w:val="center"/>
                        </w:pPr>
                        <w:r>
                          <w:rPr>
                            <w:rFonts w:cs="Arial"/>
                            <w:szCs w:val="56"/>
                          </w:rPr>
                          <w:t>Β</w:t>
                        </w:r>
                      </w:p>
                      <w:p w:rsidR="005F060E" w:rsidRDefault="005F060E" w:rsidP="005F060E">
                        <w:r>
                          <w:rPr>
                            <w:rFonts w:cs="Arial"/>
                            <w:szCs w:val="56"/>
                          </w:rPr>
                          <w:t xml:space="preserve"> </w:t>
                        </w:r>
                      </w:p>
                      <w:p w:rsidR="005F060E" w:rsidRDefault="005F060E" w:rsidP="005F060E"/>
                    </w:txbxContent>
                  </v:textbox>
                </v:shape>
                <v:shape id="Text Box 85" o:spid="_x0000_s1060" type="#_x0000_t202" style="position:absolute;left:5737;top:14281;width:766;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5F060E" w:rsidRDefault="005F060E" w:rsidP="005F060E">
                        <w:pPr>
                          <w:jc w:val="center"/>
                        </w:pPr>
                        <w:r>
                          <w:rPr>
                            <w:rFonts w:cs="Arial"/>
                            <w:szCs w:val="56"/>
                          </w:rPr>
                          <w:t>ε</w:t>
                        </w:r>
                      </w:p>
                      <w:p w:rsidR="005F060E" w:rsidRDefault="005F060E" w:rsidP="005F060E">
                        <w:r>
                          <w:rPr>
                            <w:rFonts w:cs="Arial"/>
                            <w:szCs w:val="56"/>
                          </w:rPr>
                          <w:t xml:space="preserve"> </w:t>
                        </w:r>
                      </w:p>
                      <w:p w:rsidR="005F060E" w:rsidRDefault="005F060E" w:rsidP="005F060E"/>
                    </w:txbxContent>
                  </v:textbox>
                </v:shape>
              </v:group>
            </w:pict>
          </mc:Fallback>
        </mc:AlternateContent>
      </w:r>
      <w:r w:rsidR="005F060E" w:rsidRPr="00911952">
        <w:rPr>
          <w:rFonts w:eastAsia="Calibri"/>
          <w:bCs w:val="0"/>
          <w:lang w:eastAsia="en-US"/>
        </w:rPr>
        <w:t xml:space="preserve">Στην προέκταση της ακτίνας ΟΑ παίρνουμε το σημείο Β, ώστε να είναι ΑΒ = ΟΑ. </w:t>
      </w:r>
    </w:p>
    <w:p w:rsidR="005F060E" w:rsidRPr="005F060E" w:rsidRDefault="005F060E" w:rsidP="005F060E">
      <w:pPr>
        <w:shd w:val="clear" w:color="auto" w:fill="FBD4B4"/>
        <w:rPr>
          <w:rFonts w:ascii="Arial" w:eastAsia="Calibri" w:hAnsi="Arial" w:cs="Arial"/>
          <w:b/>
          <w:bCs w:val="0"/>
          <w:sz w:val="56"/>
          <w:szCs w:val="56"/>
          <w:lang w:eastAsia="en-US"/>
        </w:rPr>
      </w:pPr>
      <w:r>
        <w:rPr>
          <w:noProof/>
        </w:rPr>
        <mc:AlternateContent>
          <mc:Choice Requires="wps">
            <w:drawing>
              <wp:anchor distT="0" distB="0" distL="114300" distR="114300" simplePos="0" relativeHeight="251685888" behindDoc="0" locked="0" layoutInCell="1" allowOverlap="1">
                <wp:simplePos x="0" y="0"/>
                <wp:positionH relativeFrom="column">
                  <wp:align>center</wp:align>
                </wp:positionH>
                <wp:positionV relativeFrom="page">
                  <wp:posOffset>10711815</wp:posOffset>
                </wp:positionV>
                <wp:extent cx="581025" cy="457200"/>
                <wp:effectExtent l="0" t="0" r="0" b="0"/>
                <wp:wrapNone/>
                <wp:docPr id="8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457200"/>
                        </a:xfrm>
                        <a:prstGeom prst="rect">
                          <a:avLst/>
                        </a:prstGeom>
                        <a:solidFill>
                          <a:srgbClr val="0000FF"/>
                        </a:solidFill>
                        <a:ln w="9525">
                          <a:solidFill>
                            <a:srgbClr val="0000FF"/>
                          </a:solidFill>
                          <a:miter lim="800000"/>
                          <a:headEnd/>
                          <a:tailEnd/>
                        </a:ln>
                      </wps:spPr>
                      <wps:txbx>
                        <w:txbxContent>
                          <w:p w:rsidR="005F060E" w:rsidRDefault="005F060E" w:rsidP="005F060E">
                            <w:pPr>
                              <w:jc w:val="center"/>
                              <w:rPr>
                                <w:rFonts w:cs="Arial"/>
                                <w:color w:val="FFFFFF"/>
                                <w:szCs w:val="36"/>
                              </w:rPr>
                            </w:pPr>
                            <w:r>
                              <w:rPr>
                                <w:rFonts w:cs="Arial"/>
                                <w:color w:val="FFFFFF"/>
                                <w:szCs w:val="36"/>
                              </w:rPr>
                              <w:t>29 / 68</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69" type="#_x0000_t202" style="position:absolute;margin-left:0;margin-top:843.45pt;width:45.75pt;height:36pt;z-index:251685888;visibility:visible;mso-wrap-style:non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" fillcolor="blue" strokecolor="blue">
                <v:textbox>
                  <w:txbxContent>
                    <w:p w:rsidR="005F060E" w:rsidRDefault="005F060E" w:rsidP="005F060E">
                      <w:pPr>
                        <w:jc w:val="center"/>
                        <w:rPr>
                          <w:rFonts w:cs="Arial"/>
                          <w:color w:val="FFFFFF"/>
                          <w:szCs w:val="36"/>
                        </w:rPr>
                      </w:pPr>
                      <w:r>
                        <w:rPr>
                          <w:rFonts w:cs="Arial"/>
                          <w:color w:val="FFFFFF"/>
                          <w:szCs w:val="36"/>
                        </w:rPr>
                        <w:t>29 / 68</w:t>
                      </w:r>
                    </w:p>
                  </w:txbxContent>
                </v:textbox>
                <w10:wrap anchory="page"/>
              </v:shape>
            </w:pict>
          </mc:Fallback>
        </mc:AlternateContent>
      </w: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5F060E" w:rsidRDefault="005F060E" w:rsidP="005F060E">
      <w:pPr>
        <w:shd w:val="clear" w:color="auto" w:fill="FBD4B4"/>
        <w:rPr>
          <w:rFonts w:ascii="Arial" w:eastAsia="Calibri" w:hAnsi="Arial" w:cs="Arial"/>
          <w:b/>
          <w:bCs w:val="0"/>
          <w:sz w:val="56"/>
          <w:szCs w:val="56"/>
          <w:lang w:eastAsia="en-US"/>
        </w:rPr>
      </w:pPr>
    </w:p>
    <w:p w:rsidR="005F060E" w:rsidRPr="00911952" w:rsidRDefault="005F060E" w:rsidP="00911952">
      <w:pPr>
        <w:shd w:val="clear" w:color="auto" w:fill="FBD4B4"/>
        <w:spacing w:line="360" w:lineRule="auto"/>
        <w:rPr>
          <w:rFonts w:eastAsia="Calibri"/>
          <w:bCs w:val="0"/>
          <w:lang w:eastAsia="en-US"/>
        </w:rPr>
      </w:pPr>
      <w:r w:rsidRPr="00911952">
        <w:rPr>
          <w:rFonts w:eastAsia="Calibri"/>
          <w:bCs w:val="0"/>
          <w:lang w:eastAsia="en-US"/>
        </w:rPr>
        <w:t>Στη συνέχεια φέρουμε</w:t>
      </w:r>
      <w:r w:rsidR="00911952">
        <w:rPr>
          <w:rFonts w:eastAsia="Calibri"/>
          <w:bCs w:val="0"/>
          <w:lang w:eastAsia="en-US"/>
        </w:rPr>
        <w:t xml:space="preserve">, κατά τα γνωστά, </w:t>
      </w:r>
      <w:r w:rsidRPr="00911952">
        <w:rPr>
          <w:rFonts w:eastAsia="Calibri"/>
          <w:bCs w:val="0"/>
          <w:lang w:eastAsia="en-US"/>
        </w:rPr>
        <w:t xml:space="preserve">τη </w:t>
      </w:r>
      <w:proofErr w:type="spellStart"/>
      <w:r w:rsidRPr="00911952">
        <w:rPr>
          <w:rFonts w:eastAsia="Calibri"/>
          <w:bCs w:val="0"/>
          <w:lang w:eastAsia="en-US"/>
        </w:rPr>
        <w:t>μεσοκάθετο</w:t>
      </w:r>
      <w:proofErr w:type="spellEnd"/>
      <w:r w:rsidRPr="00911952">
        <w:rPr>
          <w:rFonts w:eastAsia="Calibri"/>
          <w:bCs w:val="0"/>
          <w:lang w:eastAsia="en-US"/>
        </w:rPr>
        <w:t xml:space="preserve"> </w:t>
      </w:r>
      <w:r w:rsidR="00911952">
        <w:rPr>
          <w:rFonts w:eastAsia="Calibri"/>
          <w:bCs w:val="0"/>
          <w:lang w:eastAsia="en-US"/>
        </w:rPr>
        <w:t xml:space="preserve">ε </w:t>
      </w:r>
      <w:r w:rsidRPr="00911952">
        <w:rPr>
          <w:rFonts w:eastAsia="Calibri"/>
          <w:bCs w:val="0"/>
          <w:lang w:eastAsia="en-US"/>
        </w:rPr>
        <w:t>του ΟΒ</w:t>
      </w:r>
      <w:r w:rsidR="00911952">
        <w:rPr>
          <w:rFonts w:eastAsia="Calibri"/>
          <w:bCs w:val="0"/>
          <w:lang w:eastAsia="en-US"/>
        </w:rPr>
        <w:t>,</w:t>
      </w:r>
      <w:r w:rsidRPr="00911952">
        <w:rPr>
          <w:rFonts w:eastAsia="Calibri"/>
          <w:bCs w:val="0"/>
          <w:lang w:eastAsia="en-US"/>
        </w:rPr>
        <w:t xml:space="preserve"> που είναι η </w:t>
      </w:r>
      <w:r w:rsidR="00911952">
        <w:rPr>
          <w:rFonts w:eastAsia="Calibri"/>
          <w:bCs w:val="0"/>
          <w:lang w:eastAsia="en-US"/>
        </w:rPr>
        <w:t xml:space="preserve">ζητούμενη </w:t>
      </w:r>
      <w:r w:rsidRPr="00911952">
        <w:rPr>
          <w:rFonts w:eastAsia="Calibri"/>
          <w:bCs w:val="0"/>
          <w:lang w:eastAsia="en-US"/>
        </w:rPr>
        <w:t xml:space="preserve">εφαπτομένη του κύκλου, γιατί είναι κάθετη στην ακτίνα </w:t>
      </w:r>
      <w:r w:rsidR="00911952">
        <w:rPr>
          <w:rFonts w:eastAsia="Calibri"/>
          <w:bCs w:val="0"/>
          <w:lang w:eastAsia="en-US"/>
        </w:rPr>
        <w:t xml:space="preserve">ΟΑ </w:t>
      </w:r>
      <w:r w:rsidRPr="00911952">
        <w:rPr>
          <w:rFonts w:eastAsia="Calibri"/>
          <w:bCs w:val="0"/>
          <w:lang w:eastAsia="en-US"/>
        </w:rPr>
        <w:t>στο άκρο της Α.</w:t>
      </w:r>
    </w:p>
    <w:p w:rsidR="005F060E" w:rsidRPr="008F418E" w:rsidRDefault="005F060E" w:rsidP="00D6542B">
      <w:pPr>
        <w:spacing w:line="360" w:lineRule="auto"/>
        <w:rPr>
          <w:sz w:val="16"/>
          <w:szCs w:val="16"/>
        </w:rPr>
      </w:pPr>
    </w:p>
    <w:p w:rsidR="00D6542B" w:rsidRDefault="00783D22" w:rsidP="00D6542B">
      <w:pPr>
        <w:spacing w:line="360" w:lineRule="auto"/>
      </w:pPr>
      <w:r>
        <w:t xml:space="preserve">Άλλες απλές γεωμετρικές κατασκευές </w:t>
      </w:r>
      <w:r w:rsidR="00B862B4" w:rsidRPr="00B862B4">
        <w:t xml:space="preserve">( </w:t>
      </w:r>
      <w:r w:rsidR="00B862B4">
        <w:t xml:space="preserve">που θα γνωρίσουμε αργότερα ) </w:t>
      </w:r>
      <w:r>
        <w:t xml:space="preserve">είναι: </w:t>
      </w:r>
    </w:p>
    <w:p w:rsidR="00783D22" w:rsidRPr="00616ED2" w:rsidRDefault="00783D22" w:rsidP="00D6542B">
      <w:pPr>
        <w:spacing w:line="360" w:lineRule="auto"/>
        <w:rPr>
          <w:b/>
        </w:rPr>
      </w:pPr>
      <w:r w:rsidRPr="00616ED2">
        <w:rPr>
          <w:b/>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pt" o:ole="">
            <v:imagedata r:id="rId13" o:title=""/>
          </v:shape>
          <o:OLEObject Type="Embed" ProgID="Equation.DSMT4" ShapeID="_x0000_i1025" DrawAspect="Content" ObjectID="_1673788032" r:id="rId14"/>
        </w:object>
      </w:r>
      <w:r w:rsidRPr="00616ED2">
        <w:rPr>
          <w:b/>
        </w:rPr>
        <w:t xml:space="preserve">Η κατασκευή της παράλληλης σε μια δοσμένη ευθεία από σημείο εκτός αυτής. </w:t>
      </w:r>
    </w:p>
    <w:p w:rsidR="00783D22" w:rsidRPr="00616ED2" w:rsidRDefault="00783D22" w:rsidP="00783D22">
      <w:pPr>
        <w:spacing w:line="360" w:lineRule="auto"/>
        <w:rPr>
          <w:b/>
        </w:rPr>
      </w:pPr>
      <w:r w:rsidRPr="00616ED2">
        <w:rPr>
          <w:b/>
          <w:position w:val="-4"/>
        </w:rPr>
        <w:object w:dxaOrig="300" w:dyaOrig="200">
          <v:shape id="_x0000_i1026" type="#_x0000_t75" style="width:15.05pt;height:10pt" o:ole="">
            <v:imagedata r:id="rId13" o:title=""/>
          </v:shape>
          <o:OLEObject Type="Embed" ProgID="Equation.DSMT4" ShapeID="_x0000_i1026" DrawAspect="Content" ObjectID="_1673788033" r:id="rId15"/>
        </w:object>
      </w:r>
      <w:r w:rsidRPr="00616ED2">
        <w:rPr>
          <w:b/>
        </w:rPr>
        <w:t xml:space="preserve">Η κατασκευή της εφαπτομένης κύκλου από σημείο εκτός αυτού. </w:t>
      </w:r>
    </w:p>
    <w:p w:rsidR="00783D22" w:rsidRPr="00616ED2" w:rsidRDefault="00783D22" w:rsidP="00783D22">
      <w:pPr>
        <w:spacing w:line="360" w:lineRule="auto"/>
        <w:rPr>
          <w:b/>
        </w:rPr>
      </w:pPr>
      <w:r w:rsidRPr="00616ED2">
        <w:rPr>
          <w:b/>
          <w:position w:val="-4"/>
        </w:rPr>
        <w:object w:dxaOrig="300" w:dyaOrig="200">
          <v:shape id="_x0000_i1027" type="#_x0000_t75" style="width:15.05pt;height:10pt" o:ole="">
            <v:imagedata r:id="rId13" o:title=""/>
          </v:shape>
          <o:OLEObject Type="Embed" ProgID="Equation.DSMT4" ShapeID="_x0000_i1027" DrawAspect="Content" ObjectID="_1673788034" r:id="rId16"/>
        </w:object>
      </w:r>
      <w:r w:rsidRPr="00616ED2">
        <w:rPr>
          <w:b/>
        </w:rPr>
        <w:t xml:space="preserve">Η κατασκευή της </w:t>
      </w:r>
      <w:proofErr w:type="spellStart"/>
      <w:r w:rsidRPr="00616ED2">
        <w:rPr>
          <w:b/>
        </w:rPr>
        <w:t>μεσοπαράλληλης</w:t>
      </w:r>
      <w:proofErr w:type="spellEnd"/>
      <w:r w:rsidRPr="00616ED2">
        <w:rPr>
          <w:b/>
        </w:rPr>
        <w:t xml:space="preserve"> δύο παραλλήλων ευθειών. </w:t>
      </w:r>
    </w:p>
    <w:p w:rsidR="00E77FB7" w:rsidRPr="00616ED2" w:rsidRDefault="00783D22" w:rsidP="00BA7CAA">
      <w:pPr>
        <w:spacing w:line="360" w:lineRule="auto"/>
        <w:rPr>
          <w:b/>
        </w:rPr>
      </w:pPr>
      <w:r w:rsidRPr="00616ED2">
        <w:rPr>
          <w:b/>
          <w:position w:val="-4"/>
        </w:rPr>
        <w:object w:dxaOrig="300" w:dyaOrig="200">
          <v:shape id="_x0000_i1028" type="#_x0000_t75" style="width:15.05pt;height:10pt" o:ole="">
            <v:imagedata r:id="rId13" o:title=""/>
          </v:shape>
          <o:OLEObject Type="Embed" ProgID="Equation.DSMT4" ShapeID="_x0000_i1028" DrawAspect="Content" ObjectID="_1673788035" r:id="rId17"/>
        </w:object>
      </w:r>
      <w:r w:rsidRPr="00616ED2">
        <w:rPr>
          <w:b/>
        </w:rPr>
        <w:t xml:space="preserve">Η διαίρεση ευθυγράμμου τμήματος σε ν ίσα μέρη,    </w:t>
      </w:r>
      <w:r w:rsidR="00E77FB7" w:rsidRPr="00616ED2">
        <w:rPr>
          <w:b/>
        </w:rPr>
        <w:t>κ.τ.λ.</w:t>
      </w:r>
    </w:p>
    <w:p w:rsidR="00E77FB7" w:rsidRPr="0052047D" w:rsidRDefault="00B862B4" w:rsidP="00BA7CAA">
      <w:pPr>
        <w:spacing w:line="360" w:lineRule="auto"/>
        <w:rPr>
          <w:b/>
          <w:u w:val="single"/>
        </w:rPr>
      </w:pPr>
      <w:r w:rsidRPr="0052047D">
        <w:rPr>
          <w:b/>
          <w:u w:val="single"/>
        </w:rPr>
        <w:t>Ερωτήσεις</w:t>
      </w:r>
    </w:p>
    <w:p w:rsidR="00B862B4" w:rsidRDefault="00E77FB7" w:rsidP="00BA7CAA">
      <w:pPr>
        <w:spacing w:line="360" w:lineRule="auto"/>
      </w:pPr>
      <w:proofErr w:type="spellStart"/>
      <w:r w:rsidRPr="00E77FB7">
        <w:rPr>
          <w:b/>
          <w:lang w:val="en-US"/>
        </w:rPr>
        <w:t>i</w:t>
      </w:r>
      <w:proofErr w:type="spellEnd"/>
      <w:r w:rsidRPr="00E77FB7">
        <w:rPr>
          <w:b/>
        </w:rPr>
        <w:t>)</w:t>
      </w:r>
      <w:r w:rsidRPr="00E77FB7">
        <w:t xml:space="preserve">   </w:t>
      </w:r>
      <w:r w:rsidR="00EF13D6">
        <w:t>Περιγράψτε πώς</w:t>
      </w:r>
      <w:r w:rsidR="00B862B4">
        <w:t xml:space="preserve"> θ</w:t>
      </w:r>
      <w:r>
        <w:t xml:space="preserve">α κατασκευασθεί </w:t>
      </w:r>
      <w:r w:rsidR="00B862B4">
        <w:t>μια γωνία:</w:t>
      </w:r>
      <w:r w:rsidR="00B862B4" w:rsidRPr="00B862B4">
        <w:t xml:space="preserve">  </w:t>
      </w:r>
    </w:p>
    <w:p w:rsidR="00B862B4" w:rsidRDefault="00B862B4" w:rsidP="00BA7CAA">
      <w:pPr>
        <w:spacing w:line="360" w:lineRule="auto"/>
      </w:pPr>
      <w:r>
        <w:t xml:space="preserve">     </w:t>
      </w:r>
      <w:r w:rsidRPr="00EF13D6">
        <w:rPr>
          <w:b/>
        </w:rPr>
        <w:t>α</w:t>
      </w:r>
      <w:r w:rsidR="00E77FB7" w:rsidRPr="00EF13D6">
        <w:rPr>
          <w:b/>
        </w:rPr>
        <w:t>)</w:t>
      </w:r>
      <w:r w:rsidR="00E77FB7">
        <w:t xml:space="preserve"> 45</w:t>
      </w:r>
      <w:r w:rsidR="00E77FB7">
        <w:rPr>
          <w:vertAlign w:val="superscript"/>
        </w:rPr>
        <w:t>0</w:t>
      </w:r>
      <w:r>
        <w:t xml:space="preserve"> ……………………………………………………    </w:t>
      </w:r>
      <w:r w:rsidR="00E77FB7" w:rsidRPr="00EF13D6">
        <w:rPr>
          <w:b/>
        </w:rPr>
        <w:t>β)</w:t>
      </w:r>
      <w:r w:rsidR="00E77FB7">
        <w:t xml:space="preserve"> 60</w:t>
      </w:r>
      <w:r w:rsidR="00E77FB7">
        <w:rPr>
          <w:vertAlign w:val="superscript"/>
        </w:rPr>
        <w:t>0</w:t>
      </w:r>
      <w:r w:rsidR="00E77FB7">
        <w:t xml:space="preserve">  </w:t>
      </w:r>
      <w:r>
        <w:t>………………………………………………</w:t>
      </w:r>
      <w:r w:rsidR="00E77FB7">
        <w:t xml:space="preserve">  </w:t>
      </w:r>
    </w:p>
    <w:p w:rsidR="00D6542B" w:rsidRPr="00E77FB7" w:rsidRDefault="00B862B4" w:rsidP="00BA7CAA">
      <w:pPr>
        <w:spacing w:line="360" w:lineRule="auto"/>
        <w:rPr>
          <w:vertAlign w:val="superscript"/>
        </w:rPr>
      </w:pPr>
      <w:r>
        <w:t xml:space="preserve">     </w:t>
      </w:r>
      <w:r w:rsidR="00E77FB7" w:rsidRPr="00EF13D6">
        <w:rPr>
          <w:b/>
        </w:rPr>
        <w:t>γ)</w:t>
      </w:r>
      <w:r w:rsidR="00E77FB7">
        <w:t xml:space="preserve"> 30</w:t>
      </w:r>
      <w:r w:rsidR="00E77FB7">
        <w:rPr>
          <w:vertAlign w:val="superscript"/>
        </w:rPr>
        <w:t>0</w:t>
      </w:r>
      <w:r w:rsidR="00E77FB7">
        <w:t xml:space="preserve"> </w:t>
      </w:r>
      <w:r>
        <w:t xml:space="preserve"> ……………………………………………………   </w:t>
      </w:r>
      <w:r w:rsidR="00E77FB7" w:rsidRPr="00EF13D6">
        <w:rPr>
          <w:b/>
        </w:rPr>
        <w:t>δ)</w:t>
      </w:r>
      <w:r w:rsidR="00E77FB7">
        <w:t xml:space="preserve"> 75</w:t>
      </w:r>
      <w:r w:rsidR="00E77FB7">
        <w:rPr>
          <w:vertAlign w:val="superscript"/>
        </w:rPr>
        <w:t>0</w:t>
      </w:r>
      <w:r>
        <w:t xml:space="preserve">   ………………………………………………</w:t>
      </w:r>
      <w:r>
        <w:rPr>
          <w:vertAlign w:val="superscript"/>
        </w:rPr>
        <w:t xml:space="preserve"> </w:t>
      </w:r>
    </w:p>
    <w:p w:rsidR="00B862B4" w:rsidRDefault="00E77FB7" w:rsidP="00B862B4">
      <w:pPr>
        <w:spacing w:line="360" w:lineRule="auto"/>
      </w:pPr>
      <w:r>
        <w:rPr>
          <w:b/>
          <w:lang w:val="en-US"/>
        </w:rPr>
        <w:t>ii</w:t>
      </w:r>
      <w:r w:rsidRPr="006E0C67">
        <w:rPr>
          <w:b/>
        </w:rPr>
        <w:t xml:space="preserve">)  </w:t>
      </w:r>
      <w:r w:rsidR="00EF13D6">
        <w:t>Περιγράψτε πώς</w:t>
      </w:r>
      <w:r w:rsidR="00B862B4">
        <w:t xml:space="preserve"> θ</w:t>
      </w:r>
      <w:r>
        <w:t>α κατασκευασθεί</w:t>
      </w:r>
      <w:r w:rsidR="00B862B4">
        <w:t>:</w:t>
      </w:r>
      <w:r>
        <w:t xml:space="preserve">  </w:t>
      </w:r>
    </w:p>
    <w:p w:rsidR="00B862B4" w:rsidRDefault="00E77FB7" w:rsidP="00B862B4">
      <w:pPr>
        <w:spacing w:line="360" w:lineRule="auto"/>
      </w:pPr>
      <w:r w:rsidRPr="00EF13D6">
        <w:rPr>
          <w:b/>
        </w:rPr>
        <w:t>α)</w:t>
      </w:r>
      <w:r>
        <w:t xml:space="preserve"> </w:t>
      </w:r>
      <w:r w:rsidR="006E0C67">
        <w:t xml:space="preserve">Το μέσο ευθυγράμμου τμήματος  ΑΒ  </w:t>
      </w:r>
      <w:r w:rsidR="00B862B4">
        <w:t>……………………………………………………………………………..</w:t>
      </w:r>
    </w:p>
    <w:p w:rsidR="00BA7CAA" w:rsidRPr="00E77FB7" w:rsidRDefault="006E0C67" w:rsidP="00BA7CAA">
      <w:r w:rsidRPr="00EF13D6">
        <w:rPr>
          <w:b/>
        </w:rPr>
        <w:t>β)</w:t>
      </w:r>
      <w:r>
        <w:t xml:space="preserve"> Το μέσο τόξου </w:t>
      </w:r>
      <w:r w:rsidRPr="006E0C67">
        <w:rPr>
          <w:position w:val="-4"/>
        </w:rPr>
        <w:object w:dxaOrig="380" w:dyaOrig="320">
          <v:shape id="_x0000_i1029" type="#_x0000_t75" style="width:18.8pt;height:16.3pt" o:ole="">
            <v:imagedata r:id="rId18" o:title=""/>
          </v:shape>
          <o:OLEObject Type="Embed" ProgID="Equation.DSMT4" ShapeID="_x0000_i1029" DrawAspect="Content" ObjectID="_1673788036" r:id="rId19"/>
        </w:object>
      </w:r>
      <w:r>
        <w:t xml:space="preserve"> ενός κύκλου</w:t>
      </w:r>
      <w:r w:rsidR="00B862B4">
        <w:t xml:space="preserve">  …………………………………………………………………………………..</w:t>
      </w:r>
    </w:p>
    <w:p w:rsidR="006E0C67" w:rsidRPr="008F418E" w:rsidRDefault="006E0C67" w:rsidP="00BA7CAA">
      <w:pPr>
        <w:rPr>
          <w:b/>
          <w:sz w:val="16"/>
          <w:szCs w:val="16"/>
        </w:rPr>
      </w:pPr>
    </w:p>
    <w:p w:rsidR="006E0C67" w:rsidRDefault="00B862B4" w:rsidP="00B862B4">
      <w:pPr>
        <w:spacing w:line="360" w:lineRule="auto"/>
        <w:rPr>
          <w:b/>
          <w:u w:val="single"/>
        </w:rPr>
      </w:pPr>
      <w:r>
        <w:rPr>
          <w:b/>
          <w:u w:val="single"/>
        </w:rPr>
        <w:t>Απλές κ</w:t>
      </w:r>
      <w:r w:rsidR="006E0C67" w:rsidRPr="006E0C67">
        <w:rPr>
          <w:b/>
          <w:u w:val="single"/>
        </w:rPr>
        <w:t>ατασκευές τριγώνων</w:t>
      </w:r>
    </w:p>
    <w:p w:rsidR="00E77FB7" w:rsidRDefault="006E0C67" w:rsidP="006E0C67">
      <w:pPr>
        <w:spacing w:line="360" w:lineRule="auto"/>
      </w:pPr>
      <w:r>
        <w:t xml:space="preserve">Οι βασικές κατασκευές στα τρίγωνα </w:t>
      </w:r>
      <w:r w:rsidR="00B862B4">
        <w:t>είναι</w:t>
      </w:r>
      <w:r w:rsidR="00706D7D">
        <w:t xml:space="preserve"> οι εξής</w:t>
      </w:r>
      <w:r>
        <w:t>:</w:t>
      </w:r>
    </w:p>
    <w:p w:rsidR="006E0C67" w:rsidRDefault="00540124" w:rsidP="008F418E">
      <w:pPr>
        <w:tabs>
          <w:tab w:val="left" w:pos="240"/>
        </w:tabs>
        <w:spacing w:line="276" w:lineRule="auto"/>
        <w:rPr>
          <w:b/>
        </w:rPr>
      </w:pPr>
      <w:r>
        <w:rPr>
          <w:b/>
        </w:rPr>
        <w:t xml:space="preserve">  </w:t>
      </w:r>
      <w:r w:rsidR="00706D7D">
        <w:rPr>
          <w:b/>
        </w:rPr>
        <w:t>1</w:t>
      </w:r>
      <w:r w:rsidR="00B862B4">
        <w:rPr>
          <w:b/>
        </w:rPr>
        <w:t xml:space="preserve">. </w:t>
      </w:r>
      <w:r w:rsidR="006E0C67" w:rsidRPr="00D6542B">
        <w:rPr>
          <w:b/>
        </w:rPr>
        <w:t xml:space="preserve">Η κατασκευή </w:t>
      </w:r>
      <w:r w:rsidR="006E0C67">
        <w:rPr>
          <w:b/>
        </w:rPr>
        <w:t>τριγώνου όταν δίνονται δύο πλευρές και η περιεχόμενη σε αυτ</w:t>
      </w:r>
      <w:r w:rsidR="00706D7D">
        <w:rPr>
          <w:b/>
        </w:rPr>
        <w:t>ές</w:t>
      </w:r>
      <w:r w:rsidR="006E0C67">
        <w:rPr>
          <w:b/>
        </w:rPr>
        <w:t xml:space="preserve"> γωνία</w:t>
      </w:r>
      <w:r w:rsidR="006E0C67" w:rsidRPr="00D6542B">
        <w:rPr>
          <w:b/>
        </w:rPr>
        <w:t>.</w:t>
      </w:r>
    </w:p>
    <w:p w:rsidR="006E0C67" w:rsidRDefault="00540124" w:rsidP="008F418E">
      <w:pPr>
        <w:spacing w:line="276" w:lineRule="auto"/>
        <w:rPr>
          <w:b/>
        </w:rPr>
      </w:pPr>
      <w:r>
        <w:rPr>
          <w:b/>
        </w:rPr>
        <w:t xml:space="preserve">  </w:t>
      </w:r>
      <w:r w:rsidR="00706D7D">
        <w:rPr>
          <w:b/>
        </w:rPr>
        <w:t>2</w:t>
      </w:r>
      <w:r w:rsidR="00B862B4">
        <w:rPr>
          <w:b/>
        </w:rPr>
        <w:t xml:space="preserve">. </w:t>
      </w:r>
      <w:r w:rsidR="006E0C67" w:rsidRPr="00D6542B">
        <w:rPr>
          <w:b/>
        </w:rPr>
        <w:t xml:space="preserve">Η κατασκευή </w:t>
      </w:r>
      <w:r w:rsidR="006E0C67">
        <w:rPr>
          <w:b/>
        </w:rPr>
        <w:t>τριγώνου όταν δίνονται μία πλευρά και οι προσκείμενες σε αυτήν γωνίες</w:t>
      </w:r>
      <w:r w:rsidR="006E0C67" w:rsidRPr="00D6542B">
        <w:rPr>
          <w:b/>
        </w:rPr>
        <w:t>.</w:t>
      </w:r>
    </w:p>
    <w:p w:rsidR="006E0C67" w:rsidRDefault="00540124" w:rsidP="008F418E">
      <w:pPr>
        <w:spacing w:line="276" w:lineRule="auto"/>
        <w:rPr>
          <w:b/>
        </w:rPr>
      </w:pPr>
      <w:r>
        <w:rPr>
          <w:b/>
        </w:rPr>
        <w:t xml:space="preserve">  </w:t>
      </w:r>
      <w:r w:rsidR="00706D7D">
        <w:rPr>
          <w:b/>
        </w:rPr>
        <w:t>3</w:t>
      </w:r>
      <w:r w:rsidR="00B862B4">
        <w:rPr>
          <w:b/>
        </w:rPr>
        <w:t xml:space="preserve">. </w:t>
      </w:r>
      <w:r w:rsidR="006E0C67" w:rsidRPr="00D6542B">
        <w:rPr>
          <w:b/>
        </w:rPr>
        <w:t xml:space="preserve">Η κατασκευή </w:t>
      </w:r>
      <w:r w:rsidR="006E0C67">
        <w:rPr>
          <w:b/>
        </w:rPr>
        <w:t>τριγώνου όταν δίνονται οι τρεις πλευρές του</w:t>
      </w:r>
      <w:r w:rsidR="006E0C67" w:rsidRPr="00D6542B">
        <w:rPr>
          <w:b/>
        </w:rPr>
        <w:t>.</w:t>
      </w:r>
    </w:p>
    <w:p w:rsidR="002A57E9" w:rsidRDefault="0052047D" w:rsidP="008F418E">
      <w:pPr>
        <w:spacing w:line="276" w:lineRule="auto"/>
        <w:rPr>
          <w:b/>
        </w:rPr>
      </w:pPr>
      <w:r>
        <w:rPr>
          <w:b/>
        </w:rPr>
        <w:t xml:space="preserve">  </w:t>
      </w:r>
      <w:r w:rsidR="00706D7D">
        <w:rPr>
          <w:b/>
        </w:rPr>
        <w:t>4</w:t>
      </w:r>
      <w:r w:rsidR="00B862B4">
        <w:rPr>
          <w:b/>
        </w:rPr>
        <w:t xml:space="preserve">. </w:t>
      </w:r>
      <w:r w:rsidR="002A57E9" w:rsidRPr="00D6542B">
        <w:rPr>
          <w:b/>
        </w:rPr>
        <w:t>Η κατασκευ</w:t>
      </w:r>
      <w:r w:rsidR="002A57E9">
        <w:rPr>
          <w:b/>
        </w:rPr>
        <w:t>ή ορθογωνίου τριγώνου όταν δίνονται οι κάθετες πλευρές του</w:t>
      </w:r>
      <w:r w:rsidR="002A57E9" w:rsidRPr="00D6542B">
        <w:rPr>
          <w:b/>
        </w:rPr>
        <w:t>.</w:t>
      </w:r>
    </w:p>
    <w:p w:rsidR="002A57E9" w:rsidRDefault="0052047D" w:rsidP="008F418E">
      <w:pPr>
        <w:spacing w:line="276" w:lineRule="auto"/>
        <w:rPr>
          <w:b/>
        </w:rPr>
      </w:pPr>
      <w:r>
        <w:rPr>
          <w:b/>
        </w:rPr>
        <w:t xml:space="preserve">  </w:t>
      </w:r>
      <w:r w:rsidR="00706D7D">
        <w:rPr>
          <w:b/>
        </w:rPr>
        <w:t>5</w:t>
      </w:r>
      <w:r w:rsidR="00B862B4">
        <w:rPr>
          <w:b/>
        </w:rPr>
        <w:t xml:space="preserve">. </w:t>
      </w:r>
      <w:r w:rsidR="002A57E9" w:rsidRPr="00D6542B">
        <w:rPr>
          <w:b/>
        </w:rPr>
        <w:t>Η κατασκευ</w:t>
      </w:r>
      <w:r w:rsidR="002A57E9">
        <w:rPr>
          <w:b/>
        </w:rPr>
        <w:t>ή ορθογωνίου τριγώνου όταν δίνεται μια κάθετη πλευρά του και μια οξεία γωνία του</w:t>
      </w:r>
      <w:r w:rsidR="002A57E9" w:rsidRPr="00D6542B">
        <w:rPr>
          <w:b/>
        </w:rPr>
        <w:t>.</w:t>
      </w:r>
    </w:p>
    <w:p w:rsidR="002A57E9" w:rsidRDefault="0052047D" w:rsidP="008F418E">
      <w:pPr>
        <w:spacing w:line="276" w:lineRule="auto"/>
        <w:rPr>
          <w:b/>
        </w:rPr>
      </w:pPr>
      <w:r>
        <w:rPr>
          <w:b/>
        </w:rPr>
        <w:t xml:space="preserve">  </w:t>
      </w:r>
      <w:r w:rsidR="00706D7D">
        <w:rPr>
          <w:b/>
        </w:rPr>
        <w:t>6</w:t>
      </w:r>
      <w:r w:rsidR="00B862B4">
        <w:rPr>
          <w:b/>
        </w:rPr>
        <w:t xml:space="preserve">. </w:t>
      </w:r>
      <w:r w:rsidR="002A57E9" w:rsidRPr="00D6542B">
        <w:rPr>
          <w:b/>
        </w:rPr>
        <w:t>Η κατασκευ</w:t>
      </w:r>
      <w:r w:rsidR="002A57E9">
        <w:rPr>
          <w:b/>
        </w:rPr>
        <w:t>ή ορθογωνίου τριγώνου όταν δίνεται η υποτείνουσα και μια οξεία γωνία του</w:t>
      </w:r>
      <w:r w:rsidR="002A57E9" w:rsidRPr="00D6542B">
        <w:rPr>
          <w:b/>
        </w:rPr>
        <w:t>.</w:t>
      </w:r>
    </w:p>
    <w:p w:rsidR="002A57E9" w:rsidRDefault="0052047D" w:rsidP="002A57E9">
      <w:pPr>
        <w:spacing w:line="360" w:lineRule="auto"/>
        <w:rPr>
          <w:b/>
        </w:rPr>
      </w:pPr>
      <w:r>
        <w:rPr>
          <w:b/>
        </w:rPr>
        <w:t xml:space="preserve">  </w:t>
      </w:r>
      <w:r w:rsidR="00706D7D">
        <w:rPr>
          <w:b/>
        </w:rPr>
        <w:t>7</w:t>
      </w:r>
      <w:r w:rsidR="00B862B4">
        <w:rPr>
          <w:b/>
        </w:rPr>
        <w:t xml:space="preserve">. </w:t>
      </w:r>
      <w:r w:rsidR="002A57E9" w:rsidRPr="00D6542B">
        <w:rPr>
          <w:b/>
        </w:rPr>
        <w:t>Η κατασκευ</w:t>
      </w:r>
      <w:r w:rsidR="002A57E9">
        <w:rPr>
          <w:b/>
        </w:rPr>
        <w:t>ή ορθογωνίου τριγώνου όταν δίνεται η υποτείνουσα και μια κάθετη πλευρά του</w:t>
      </w:r>
      <w:r w:rsidR="002A57E9" w:rsidRPr="00D6542B">
        <w:rPr>
          <w:b/>
        </w:rPr>
        <w:t>.</w:t>
      </w:r>
    </w:p>
    <w:p w:rsidR="002A57E9" w:rsidRDefault="0052047D" w:rsidP="00B862B4">
      <w:pPr>
        <w:spacing w:before="120" w:line="360" w:lineRule="auto"/>
      </w:pPr>
      <w:r>
        <w:lastRenderedPageBreak/>
        <w:t>Όπως ήδη αναφέραμε, ο</w:t>
      </w:r>
      <w:r w:rsidR="002A57E9">
        <w:t xml:space="preserve">ι πιο σύνθετες γεωμετρικές κατασκευές </w:t>
      </w:r>
      <w:r w:rsidR="008A1B09">
        <w:t xml:space="preserve">γίνονται με την εφαρμογή μιας </w:t>
      </w:r>
      <w:r w:rsidR="00564314">
        <w:t>διαδικασίας</w:t>
      </w:r>
      <w:r w:rsidR="008A1B09">
        <w:t xml:space="preserve"> που αποτελείται από τα εξής </w:t>
      </w:r>
      <w:r>
        <w:t>στάδια</w:t>
      </w:r>
      <w:r w:rsidR="008A1B09">
        <w:t>:</w:t>
      </w:r>
    </w:p>
    <w:p w:rsidR="00DD3DD9" w:rsidRPr="00DD3DD9" w:rsidRDefault="008A1B09" w:rsidP="00B862B4">
      <w:pPr>
        <w:spacing w:line="360" w:lineRule="auto"/>
        <w:rPr>
          <w:b/>
        </w:rPr>
      </w:pPr>
      <w:r w:rsidRPr="008A1B09">
        <w:rPr>
          <w:b/>
        </w:rPr>
        <w:t xml:space="preserve">1. Ανάλυση      </w:t>
      </w:r>
      <w:r>
        <w:rPr>
          <w:b/>
        </w:rPr>
        <w:t xml:space="preserve">2. </w:t>
      </w:r>
      <w:r w:rsidR="0052047D">
        <w:rPr>
          <w:b/>
        </w:rPr>
        <w:t xml:space="preserve">Κατασκευή </w:t>
      </w:r>
      <w:r w:rsidRPr="008A1B09">
        <w:rPr>
          <w:b/>
        </w:rPr>
        <w:t xml:space="preserve"> (ή </w:t>
      </w:r>
      <w:r w:rsidR="0052047D">
        <w:rPr>
          <w:b/>
        </w:rPr>
        <w:t>σύνθεση</w:t>
      </w:r>
      <w:r w:rsidRPr="008A1B09">
        <w:rPr>
          <w:b/>
        </w:rPr>
        <w:t xml:space="preserve">)      </w:t>
      </w:r>
      <w:r>
        <w:rPr>
          <w:b/>
        </w:rPr>
        <w:t xml:space="preserve">3. </w:t>
      </w:r>
      <w:r w:rsidRPr="008A1B09">
        <w:rPr>
          <w:b/>
        </w:rPr>
        <w:t xml:space="preserve">Απόδειξη     </w:t>
      </w:r>
      <w:r w:rsidR="00564314">
        <w:rPr>
          <w:b/>
        </w:rPr>
        <w:t xml:space="preserve"> </w:t>
      </w:r>
      <w:r w:rsidRPr="008A1B09">
        <w:rPr>
          <w:b/>
        </w:rPr>
        <w:t xml:space="preserve"> 4. Διερεύνηση</w:t>
      </w:r>
    </w:p>
    <w:p w:rsidR="00965686" w:rsidRDefault="00965686" w:rsidP="00230D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8"/>
        <w:gridCol w:w="3840"/>
        <w:gridCol w:w="2533"/>
      </w:tblGrid>
      <w:tr w:rsidR="00965686" w:rsidTr="000E08F3">
        <w:trPr>
          <w:trHeight w:val="157"/>
        </w:trPr>
        <w:tc>
          <w:tcPr>
            <w:tcW w:w="3948" w:type="dxa"/>
            <w:tcBorders>
              <w:bottom w:val="single" w:sz="4" w:space="0" w:color="auto"/>
            </w:tcBorders>
            <w:shd w:val="clear" w:color="auto" w:fill="auto"/>
            <w:vAlign w:val="center"/>
          </w:tcPr>
          <w:p w:rsidR="00DD3DD9" w:rsidRPr="000E08F3" w:rsidRDefault="00DD3DD9" w:rsidP="000E08F3">
            <w:pPr>
              <w:spacing w:line="360" w:lineRule="auto"/>
              <w:rPr>
                <w:u w:val="single"/>
              </w:rPr>
            </w:pPr>
            <w:r w:rsidRPr="000E08F3">
              <w:rPr>
                <w:u w:val="single"/>
              </w:rPr>
              <w:t>Παράδειγμα 1</w:t>
            </w:r>
          </w:p>
          <w:p w:rsidR="00965686" w:rsidRPr="000E08F3" w:rsidRDefault="00DD3DD9" w:rsidP="000E08F3">
            <w:pPr>
              <w:spacing w:line="360" w:lineRule="auto"/>
              <w:rPr>
                <w:u w:val="single"/>
              </w:rPr>
            </w:pPr>
            <w:r>
              <w:t xml:space="preserve">Δίνονται μια ευθεία ΕΖ και δύο σημεία Α και Β στο ίδιο </w:t>
            </w:r>
            <w:proofErr w:type="spellStart"/>
            <w:r>
              <w:t>ημιεπίπεδο</w:t>
            </w:r>
            <w:proofErr w:type="spellEnd"/>
            <w:r>
              <w:t xml:space="preserve"> ως προς την ΕΖ . Να βρεθεί σημείο Ρ της ΕΖ τέτοιο ώστε </w:t>
            </w:r>
            <w:r w:rsidRPr="000E08F3">
              <w:rPr>
                <w:position w:val="-4"/>
              </w:rPr>
              <w:object w:dxaOrig="1100" w:dyaOrig="320">
                <v:shape id="_x0000_i1030" type="#_x0000_t75" style="width:55.1pt;height:16.3pt" o:ole="">
                  <v:imagedata r:id="rId20" o:title=""/>
                </v:shape>
                <o:OLEObject Type="Embed" ProgID="Equation.DSMT4" ShapeID="_x0000_i1030" DrawAspect="Content" ObjectID="_1673788037" r:id="rId21"/>
              </w:object>
            </w:r>
          </w:p>
        </w:tc>
        <w:tc>
          <w:tcPr>
            <w:tcW w:w="3840" w:type="dxa"/>
            <w:tcBorders>
              <w:bottom w:val="single" w:sz="4" w:space="0" w:color="auto"/>
            </w:tcBorders>
            <w:shd w:val="clear" w:color="auto" w:fill="auto"/>
            <w:vAlign w:val="center"/>
          </w:tcPr>
          <w:p w:rsidR="00DD3DD9" w:rsidRPr="000E08F3" w:rsidRDefault="00DD3DD9" w:rsidP="000E08F3">
            <w:pPr>
              <w:spacing w:line="360" w:lineRule="auto"/>
              <w:rPr>
                <w:u w:val="single"/>
              </w:rPr>
            </w:pPr>
            <w:r w:rsidRPr="000E08F3">
              <w:rPr>
                <w:u w:val="single"/>
              </w:rPr>
              <w:t>Παράδειγμα 2</w:t>
            </w:r>
          </w:p>
          <w:p w:rsidR="00965686" w:rsidRPr="000E08F3" w:rsidRDefault="00DD3DD9" w:rsidP="000E08F3">
            <w:pPr>
              <w:spacing w:line="360" w:lineRule="auto"/>
              <w:rPr>
                <w:u w:val="single"/>
              </w:rPr>
            </w:pPr>
            <w:r>
              <w:t xml:space="preserve">Δίνεται μια οξεία γωνία </w:t>
            </w:r>
            <w:r w:rsidRPr="000E08F3">
              <w:rPr>
                <w:position w:val="-6"/>
              </w:rPr>
              <w:object w:dxaOrig="580" w:dyaOrig="340">
                <v:shape id="_x0000_i1031" type="#_x0000_t75" style="width:28.8pt;height:16.9pt" o:ole="">
                  <v:imagedata r:id="rId22" o:title=""/>
                </v:shape>
                <o:OLEObject Type="Embed" ProgID="Equation.DSMT4" ShapeID="_x0000_i1031" DrawAspect="Content" ObjectID="_1673788038" r:id="rId23"/>
              </w:object>
            </w:r>
            <w:r>
              <w:t xml:space="preserve">και ένα σημείο Α της πλευράς ΟΧ . Να βρεθεί σημείο Ρ της πλευράς ΟΧ που να </w:t>
            </w:r>
            <w:proofErr w:type="spellStart"/>
            <w:r>
              <w:t>ισαπέχει</w:t>
            </w:r>
            <w:proofErr w:type="spellEnd"/>
            <w:r>
              <w:t xml:space="preserve"> από το Α και την ΟΨ</w:t>
            </w:r>
          </w:p>
        </w:tc>
        <w:tc>
          <w:tcPr>
            <w:tcW w:w="2633" w:type="dxa"/>
            <w:shd w:val="clear" w:color="auto" w:fill="auto"/>
            <w:vAlign w:val="center"/>
          </w:tcPr>
          <w:p w:rsidR="00965686" w:rsidRPr="000E08F3" w:rsidRDefault="00965686" w:rsidP="000E08F3">
            <w:pPr>
              <w:spacing w:line="360" w:lineRule="auto"/>
              <w:jc w:val="center"/>
              <w:rPr>
                <w:b/>
              </w:rPr>
            </w:pPr>
            <w:r w:rsidRPr="000E08F3">
              <w:rPr>
                <w:b/>
              </w:rPr>
              <w:t>Πώς εργαζόμαστε</w:t>
            </w:r>
          </w:p>
        </w:tc>
      </w:tr>
      <w:tr w:rsidR="00DD3DD9" w:rsidTr="000E08F3">
        <w:trPr>
          <w:trHeight w:hRule="exact" w:val="2200"/>
        </w:trPr>
        <w:tc>
          <w:tcPr>
            <w:tcW w:w="3948" w:type="dxa"/>
            <w:tcBorders>
              <w:bottom w:val="nil"/>
            </w:tcBorders>
            <w:shd w:val="clear" w:color="auto" w:fill="auto"/>
          </w:tcPr>
          <w:p w:rsidR="00DD3DD9" w:rsidRDefault="00DD3DD9" w:rsidP="00DD3DD9"/>
          <w:p w:rsidR="00DD3DD9" w:rsidRPr="00C01DE5" w:rsidRDefault="005F060E" w:rsidP="00DD3DD9">
            <w:r>
              <w:rPr>
                <w:noProof/>
              </w:rPr>
              <w:drawing>
                <wp:inline distT="0" distB="0" distL="0" distR="0">
                  <wp:extent cx="2433320" cy="1208405"/>
                  <wp:effectExtent l="0" t="0" r="0" b="0"/>
                  <wp:docPr id="87"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33320" cy="1208405"/>
                          </a:xfrm>
                          <a:prstGeom prst="rect">
                            <a:avLst/>
                          </a:prstGeom>
                          <a:noFill/>
                          <a:ln>
                            <a:noFill/>
                          </a:ln>
                        </pic:spPr>
                      </pic:pic>
                    </a:graphicData>
                  </a:graphic>
                </wp:inline>
              </w:drawing>
            </w:r>
          </w:p>
          <w:p w:rsidR="00DD3DD9" w:rsidRDefault="00DD3DD9" w:rsidP="00DD3DD9"/>
          <w:p w:rsidR="00DD3DD9" w:rsidRDefault="00DD3DD9" w:rsidP="00DD3DD9"/>
          <w:p w:rsidR="00DD3DD9" w:rsidRDefault="00DD3DD9" w:rsidP="000E08F3">
            <w:pPr>
              <w:spacing w:line="360" w:lineRule="auto"/>
            </w:pPr>
          </w:p>
          <w:p w:rsidR="00DD3DD9" w:rsidRPr="00454B01" w:rsidRDefault="00DD3DD9" w:rsidP="00DD3DD9"/>
          <w:p w:rsidR="00DD3DD9" w:rsidRPr="00454B01" w:rsidRDefault="00DD3DD9" w:rsidP="00DD3DD9"/>
          <w:p w:rsidR="00DD3DD9" w:rsidRPr="00454B01" w:rsidRDefault="00DD3DD9" w:rsidP="00DD3DD9"/>
          <w:p w:rsidR="00DD3DD9" w:rsidRDefault="00DD3DD9" w:rsidP="00DD3DD9"/>
          <w:p w:rsidR="00DD3DD9" w:rsidRDefault="00DD3DD9" w:rsidP="00DD3DD9"/>
          <w:p w:rsidR="00DD3DD9" w:rsidRDefault="00DD3DD9" w:rsidP="00DD3DD9"/>
          <w:p w:rsidR="00DD3DD9" w:rsidRPr="00454B01" w:rsidRDefault="00DD3DD9" w:rsidP="00DD3DD9"/>
        </w:tc>
        <w:tc>
          <w:tcPr>
            <w:tcW w:w="3840" w:type="dxa"/>
            <w:tcBorders>
              <w:bottom w:val="nil"/>
            </w:tcBorders>
            <w:shd w:val="clear" w:color="auto" w:fill="auto"/>
            <w:vAlign w:val="center"/>
          </w:tcPr>
          <w:p w:rsidR="00DD3DD9" w:rsidRPr="005E36BD" w:rsidRDefault="005F060E" w:rsidP="000E08F3">
            <w:pPr>
              <w:spacing w:line="360" w:lineRule="auto"/>
              <w:jc w:val="center"/>
            </w:pPr>
            <w:r>
              <w:rPr>
                <w:noProof/>
              </w:rPr>
              <w:drawing>
                <wp:inline distT="0" distB="0" distL="0" distR="0">
                  <wp:extent cx="2298065" cy="1216660"/>
                  <wp:effectExtent l="0" t="0" r="0" b="0"/>
                  <wp:docPr id="86"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98065" cy="1216660"/>
                          </a:xfrm>
                          <a:prstGeom prst="rect">
                            <a:avLst/>
                          </a:prstGeom>
                          <a:noFill/>
                          <a:ln>
                            <a:noFill/>
                          </a:ln>
                        </pic:spPr>
                      </pic:pic>
                    </a:graphicData>
                  </a:graphic>
                </wp:inline>
              </w:drawing>
            </w:r>
          </w:p>
          <w:p w:rsidR="00DD3DD9" w:rsidRPr="00141CBD" w:rsidRDefault="00DD3DD9" w:rsidP="000E08F3">
            <w:pPr>
              <w:spacing w:line="360" w:lineRule="auto"/>
              <w:jc w:val="center"/>
            </w:pPr>
          </w:p>
          <w:p w:rsidR="00DD3DD9" w:rsidRPr="00141CBD" w:rsidRDefault="00DD3DD9" w:rsidP="000E08F3">
            <w:pPr>
              <w:spacing w:line="360" w:lineRule="auto"/>
              <w:jc w:val="center"/>
            </w:pPr>
          </w:p>
        </w:tc>
        <w:tc>
          <w:tcPr>
            <w:tcW w:w="2633" w:type="dxa"/>
            <w:vMerge w:val="restart"/>
            <w:shd w:val="clear" w:color="auto" w:fill="auto"/>
          </w:tcPr>
          <w:p w:rsidR="006C7ED4" w:rsidRPr="000E08F3" w:rsidRDefault="00DD3DD9" w:rsidP="000E08F3">
            <w:pPr>
              <w:spacing w:line="360" w:lineRule="auto"/>
              <w:rPr>
                <w:b/>
                <w:sz w:val="18"/>
                <w:szCs w:val="18"/>
                <w:u w:val="single"/>
              </w:rPr>
            </w:pPr>
            <w:r w:rsidRPr="000E08F3">
              <w:rPr>
                <w:b/>
                <w:sz w:val="18"/>
                <w:szCs w:val="18"/>
                <w:u w:val="single"/>
              </w:rPr>
              <w:t>α) Ανάλυση</w:t>
            </w:r>
          </w:p>
          <w:p w:rsidR="00DD3DD9" w:rsidRPr="000E08F3" w:rsidRDefault="00DD3DD9" w:rsidP="000E08F3">
            <w:pPr>
              <w:spacing w:line="360" w:lineRule="auto"/>
              <w:rPr>
                <w:b/>
                <w:sz w:val="18"/>
                <w:szCs w:val="18"/>
              </w:rPr>
            </w:pPr>
            <w:r w:rsidRPr="000E08F3">
              <w:rPr>
                <w:b/>
                <w:sz w:val="18"/>
                <w:szCs w:val="18"/>
              </w:rPr>
              <w:t>Υποθέτουμε ότι το πρόβλημα λύθηκε και κατασκευάζουμε ένα σχήμα που έχει όλα τα δεδομένα του προβλήματος. Μετά προσπαθούμε να διακρίνουμε σχήματα που μπορούν να κατασκευασθούν με απλές γεωμετρικές κατασκευές και τα οποία οδηγούν στο ζητούμενο σχήμα.</w:t>
            </w:r>
          </w:p>
          <w:p w:rsidR="00DD3DD9" w:rsidRPr="000E08F3" w:rsidRDefault="00583F69" w:rsidP="000E08F3">
            <w:pPr>
              <w:spacing w:line="360" w:lineRule="auto"/>
              <w:rPr>
                <w:b/>
                <w:sz w:val="18"/>
                <w:szCs w:val="18"/>
              </w:rPr>
            </w:pPr>
            <w:r w:rsidRPr="000E08F3">
              <w:rPr>
                <w:b/>
                <w:sz w:val="18"/>
                <w:szCs w:val="18"/>
              </w:rPr>
              <w:t>( Η ανάλυση μας υποδεικνύει το δρόμο για τη λύση του προβλήματος)</w:t>
            </w:r>
          </w:p>
          <w:p w:rsidR="00583F69" w:rsidRPr="000E08F3" w:rsidRDefault="00583F69" w:rsidP="000E08F3">
            <w:pPr>
              <w:spacing w:line="360" w:lineRule="auto"/>
              <w:rPr>
                <w:b/>
                <w:sz w:val="18"/>
                <w:szCs w:val="18"/>
                <w:u w:val="single"/>
              </w:rPr>
            </w:pPr>
          </w:p>
          <w:p w:rsidR="00DD3DD9" w:rsidRPr="000E08F3" w:rsidRDefault="00DD3DD9" w:rsidP="000E08F3">
            <w:pPr>
              <w:spacing w:line="360" w:lineRule="auto"/>
              <w:rPr>
                <w:b/>
                <w:sz w:val="18"/>
                <w:szCs w:val="18"/>
                <w:u w:val="single"/>
              </w:rPr>
            </w:pPr>
            <w:r w:rsidRPr="000E08F3">
              <w:rPr>
                <w:b/>
                <w:sz w:val="18"/>
                <w:szCs w:val="18"/>
                <w:u w:val="single"/>
              </w:rPr>
              <w:t>β) Σύνθεση ( ή κατασκευή)</w:t>
            </w:r>
          </w:p>
          <w:p w:rsidR="00DD3DD9" w:rsidRPr="000E08F3" w:rsidRDefault="00DD3DD9" w:rsidP="000E08F3">
            <w:pPr>
              <w:spacing w:line="360" w:lineRule="auto"/>
              <w:rPr>
                <w:b/>
                <w:sz w:val="18"/>
                <w:szCs w:val="18"/>
              </w:rPr>
            </w:pPr>
            <w:r w:rsidRPr="000E08F3">
              <w:rPr>
                <w:b/>
                <w:sz w:val="18"/>
                <w:szCs w:val="18"/>
              </w:rPr>
              <w:t>Στη σύνθεση κατασκευάζουμε σταδιακά τα σχήματα που συναντήσαμε στην ανάλυση και οδηγούμαστε βήμα-βήμα στο ζητούμενο σχήμα</w:t>
            </w:r>
          </w:p>
          <w:p w:rsidR="00DD3DD9" w:rsidRPr="000E08F3" w:rsidRDefault="00583F69" w:rsidP="000E08F3">
            <w:pPr>
              <w:spacing w:line="360" w:lineRule="auto"/>
              <w:rPr>
                <w:b/>
                <w:sz w:val="18"/>
                <w:szCs w:val="18"/>
              </w:rPr>
            </w:pPr>
            <w:r w:rsidRPr="000E08F3">
              <w:rPr>
                <w:b/>
                <w:sz w:val="18"/>
                <w:szCs w:val="18"/>
              </w:rPr>
              <w:t>( Η</w:t>
            </w:r>
            <w:r w:rsidR="00AE673F" w:rsidRPr="000E08F3">
              <w:rPr>
                <w:b/>
                <w:sz w:val="18"/>
                <w:szCs w:val="18"/>
              </w:rPr>
              <w:t xml:space="preserve"> </w:t>
            </w:r>
            <w:r w:rsidRPr="000E08F3">
              <w:rPr>
                <w:b/>
                <w:sz w:val="18"/>
                <w:szCs w:val="18"/>
              </w:rPr>
              <w:t>σύνθεση είναι η αντίστροφη πορεία της ανάλυσης)</w:t>
            </w:r>
          </w:p>
          <w:p w:rsidR="003205F4" w:rsidRPr="000E08F3" w:rsidRDefault="003205F4" w:rsidP="000E08F3">
            <w:pPr>
              <w:spacing w:line="360" w:lineRule="auto"/>
              <w:rPr>
                <w:b/>
                <w:sz w:val="18"/>
                <w:szCs w:val="18"/>
                <w:u w:val="single"/>
              </w:rPr>
            </w:pPr>
          </w:p>
          <w:p w:rsidR="00DD3DD9" w:rsidRPr="000E08F3" w:rsidRDefault="00DD3DD9" w:rsidP="000E08F3">
            <w:pPr>
              <w:spacing w:line="360" w:lineRule="auto"/>
              <w:rPr>
                <w:b/>
                <w:sz w:val="18"/>
                <w:szCs w:val="18"/>
                <w:u w:val="single"/>
              </w:rPr>
            </w:pPr>
            <w:r w:rsidRPr="000E08F3">
              <w:rPr>
                <w:b/>
                <w:sz w:val="18"/>
                <w:szCs w:val="18"/>
                <w:u w:val="single"/>
              </w:rPr>
              <w:t>γ) Απόδειξη</w:t>
            </w:r>
          </w:p>
          <w:p w:rsidR="00DD3DD9" w:rsidRPr="000E08F3" w:rsidRDefault="00DD3DD9" w:rsidP="000E08F3">
            <w:pPr>
              <w:spacing w:line="360" w:lineRule="auto"/>
              <w:rPr>
                <w:b/>
                <w:sz w:val="18"/>
                <w:szCs w:val="18"/>
              </w:rPr>
            </w:pPr>
            <w:r w:rsidRPr="000E08F3">
              <w:rPr>
                <w:b/>
                <w:sz w:val="18"/>
                <w:szCs w:val="18"/>
              </w:rPr>
              <w:t>Αποδεικνύουμε ότι το σχήμα που κατασκευάσαμε ικανοποιεί όλες τις συνθήκες του προβλήματος</w:t>
            </w:r>
          </w:p>
          <w:p w:rsidR="00DD3DD9" w:rsidRPr="000E08F3" w:rsidRDefault="00DD3DD9" w:rsidP="000E08F3">
            <w:pPr>
              <w:spacing w:line="360" w:lineRule="auto"/>
              <w:rPr>
                <w:b/>
                <w:sz w:val="18"/>
                <w:szCs w:val="18"/>
                <w:u w:val="single"/>
              </w:rPr>
            </w:pPr>
          </w:p>
          <w:p w:rsidR="00DD3DD9" w:rsidRPr="000E08F3" w:rsidRDefault="00DD3DD9" w:rsidP="000E08F3">
            <w:pPr>
              <w:spacing w:line="360" w:lineRule="auto"/>
              <w:rPr>
                <w:b/>
                <w:sz w:val="18"/>
                <w:szCs w:val="18"/>
                <w:u w:val="single"/>
              </w:rPr>
            </w:pPr>
            <w:r w:rsidRPr="000E08F3">
              <w:rPr>
                <w:b/>
                <w:sz w:val="18"/>
                <w:szCs w:val="18"/>
                <w:u w:val="single"/>
              </w:rPr>
              <w:t>δ) Διερεύνηση</w:t>
            </w:r>
          </w:p>
          <w:p w:rsidR="00DD3DD9" w:rsidRPr="000E08F3" w:rsidRDefault="00DD3DD9" w:rsidP="000E08F3">
            <w:pPr>
              <w:spacing w:line="360" w:lineRule="auto"/>
              <w:rPr>
                <w:b/>
                <w:sz w:val="18"/>
                <w:szCs w:val="18"/>
              </w:rPr>
            </w:pPr>
            <w:r w:rsidRPr="000E08F3">
              <w:rPr>
                <w:b/>
                <w:sz w:val="18"/>
                <w:szCs w:val="18"/>
              </w:rPr>
              <w:t>Εξετάζουμε αν το πρόβλημα έχει περισσότερες από μία λύσεις</w:t>
            </w:r>
          </w:p>
        </w:tc>
      </w:tr>
      <w:tr w:rsidR="00DD3DD9" w:rsidTr="000E08F3">
        <w:trPr>
          <w:trHeight w:val="4038"/>
        </w:trPr>
        <w:tc>
          <w:tcPr>
            <w:tcW w:w="3948" w:type="dxa"/>
            <w:tcBorders>
              <w:top w:val="nil"/>
            </w:tcBorders>
            <w:shd w:val="clear" w:color="auto" w:fill="auto"/>
          </w:tcPr>
          <w:p w:rsidR="00DD3DD9" w:rsidRDefault="00DD3DD9" w:rsidP="000E08F3">
            <w:pPr>
              <w:spacing w:line="360" w:lineRule="auto"/>
            </w:pPr>
          </w:p>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P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Default="00DD3DD9" w:rsidP="00DD3DD9"/>
          <w:p w:rsidR="00DD3DD9" w:rsidRPr="00DD3DD9" w:rsidRDefault="00DD3DD9" w:rsidP="00DD3DD9"/>
        </w:tc>
        <w:tc>
          <w:tcPr>
            <w:tcW w:w="3840" w:type="dxa"/>
            <w:tcBorders>
              <w:top w:val="nil"/>
              <w:bottom w:val="single" w:sz="4" w:space="0" w:color="auto"/>
            </w:tcBorders>
            <w:shd w:val="clear" w:color="auto" w:fill="auto"/>
            <w:vAlign w:val="center"/>
          </w:tcPr>
          <w:p w:rsidR="00DD3DD9" w:rsidRPr="00141CBD" w:rsidRDefault="00DD3DD9" w:rsidP="000E08F3">
            <w:pPr>
              <w:spacing w:line="360" w:lineRule="auto"/>
              <w:jc w:val="center"/>
            </w:pPr>
          </w:p>
        </w:tc>
        <w:tc>
          <w:tcPr>
            <w:tcW w:w="2633" w:type="dxa"/>
            <w:vMerge/>
            <w:shd w:val="clear" w:color="auto" w:fill="auto"/>
          </w:tcPr>
          <w:p w:rsidR="00DD3DD9" w:rsidRPr="000E08F3" w:rsidRDefault="00DD3DD9" w:rsidP="000E08F3">
            <w:pPr>
              <w:spacing w:line="360" w:lineRule="auto"/>
              <w:rPr>
                <w:b/>
                <w:sz w:val="18"/>
                <w:szCs w:val="18"/>
                <w:u w:val="single"/>
              </w:rPr>
            </w:pPr>
          </w:p>
        </w:tc>
      </w:tr>
    </w:tbl>
    <w:p w:rsidR="00965686" w:rsidRDefault="00965686" w:rsidP="00230DF6"/>
    <w:p w:rsidR="002A6208" w:rsidRDefault="002A6208" w:rsidP="00230DF6"/>
    <w:sectPr w:rsidR="002A6208" w:rsidSect="00965686">
      <w:pgSz w:w="11906" w:h="16838"/>
      <w:pgMar w:top="851"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812"/>
    <w:rsid w:val="00000AE3"/>
    <w:rsid w:val="00000D22"/>
    <w:rsid w:val="0000142C"/>
    <w:rsid w:val="00001CFF"/>
    <w:rsid w:val="000032E0"/>
    <w:rsid w:val="00004178"/>
    <w:rsid w:val="00005032"/>
    <w:rsid w:val="00006472"/>
    <w:rsid w:val="00006FED"/>
    <w:rsid w:val="00007F09"/>
    <w:rsid w:val="000100AB"/>
    <w:rsid w:val="00011F7C"/>
    <w:rsid w:val="000139EB"/>
    <w:rsid w:val="00013E12"/>
    <w:rsid w:val="0001457C"/>
    <w:rsid w:val="0001613B"/>
    <w:rsid w:val="000179F3"/>
    <w:rsid w:val="000204EF"/>
    <w:rsid w:val="0002050F"/>
    <w:rsid w:val="000218BD"/>
    <w:rsid w:val="000222B0"/>
    <w:rsid w:val="00022494"/>
    <w:rsid w:val="00023874"/>
    <w:rsid w:val="00023FCB"/>
    <w:rsid w:val="00024855"/>
    <w:rsid w:val="00024BF6"/>
    <w:rsid w:val="00025224"/>
    <w:rsid w:val="00025696"/>
    <w:rsid w:val="00025E70"/>
    <w:rsid w:val="0002609B"/>
    <w:rsid w:val="000261DA"/>
    <w:rsid w:val="000275AB"/>
    <w:rsid w:val="000313B1"/>
    <w:rsid w:val="00032392"/>
    <w:rsid w:val="0003347C"/>
    <w:rsid w:val="0003366A"/>
    <w:rsid w:val="000342EC"/>
    <w:rsid w:val="00034C38"/>
    <w:rsid w:val="00034DCA"/>
    <w:rsid w:val="00035D13"/>
    <w:rsid w:val="00036CC3"/>
    <w:rsid w:val="00037BD8"/>
    <w:rsid w:val="00037C55"/>
    <w:rsid w:val="000407A2"/>
    <w:rsid w:val="000413F3"/>
    <w:rsid w:val="0004166D"/>
    <w:rsid w:val="00043130"/>
    <w:rsid w:val="000431F7"/>
    <w:rsid w:val="00043947"/>
    <w:rsid w:val="00044D12"/>
    <w:rsid w:val="00045C37"/>
    <w:rsid w:val="00045E64"/>
    <w:rsid w:val="00045E7F"/>
    <w:rsid w:val="00047A0B"/>
    <w:rsid w:val="00050ECE"/>
    <w:rsid w:val="0005112A"/>
    <w:rsid w:val="00051909"/>
    <w:rsid w:val="00052439"/>
    <w:rsid w:val="00052544"/>
    <w:rsid w:val="00055042"/>
    <w:rsid w:val="0005568D"/>
    <w:rsid w:val="00055B2D"/>
    <w:rsid w:val="00056A6A"/>
    <w:rsid w:val="00056CF4"/>
    <w:rsid w:val="00056F1B"/>
    <w:rsid w:val="00057446"/>
    <w:rsid w:val="000576CD"/>
    <w:rsid w:val="00057AA4"/>
    <w:rsid w:val="0006135E"/>
    <w:rsid w:val="00061828"/>
    <w:rsid w:val="000619E5"/>
    <w:rsid w:val="00061C75"/>
    <w:rsid w:val="00062422"/>
    <w:rsid w:val="00062ECE"/>
    <w:rsid w:val="0006306E"/>
    <w:rsid w:val="000643B9"/>
    <w:rsid w:val="000655D4"/>
    <w:rsid w:val="0006579B"/>
    <w:rsid w:val="000662BC"/>
    <w:rsid w:val="00066622"/>
    <w:rsid w:val="000678E3"/>
    <w:rsid w:val="00070288"/>
    <w:rsid w:val="00070FBD"/>
    <w:rsid w:val="00071030"/>
    <w:rsid w:val="0007135C"/>
    <w:rsid w:val="00071C45"/>
    <w:rsid w:val="000720DB"/>
    <w:rsid w:val="0007284C"/>
    <w:rsid w:val="00073094"/>
    <w:rsid w:val="00073167"/>
    <w:rsid w:val="000737BD"/>
    <w:rsid w:val="00073C10"/>
    <w:rsid w:val="00075B9A"/>
    <w:rsid w:val="00076D3B"/>
    <w:rsid w:val="00076DE2"/>
    <w:rsid w:val="00077688"/>
    <w:rsid w:val="00080E14"/>
    <w:rsid w:val="00081281"/>
    <w:rsid w:val="0008158E"/>
    <w:rsid w:val="000816BE"/>
    <w:rsid w:val="00081DCA"/>
    <w:rsid w:val="00081F8F"/>
    <w:rsid w:val="00083625"/>
    <w:rsid w:val="00083812"/>
    <w:rsid w:val="00084C4F"/>
    <w:rsid w:val="0008517D"/>
    <w:rsid w:val="0008532D"/>
    <w:rsid w:val="00085794"/>
    <w:rsid w:val="00085CA9"/>
    <w:rsid w:val="00086427"/>
    <w:rsid w:val="00086BE7"/>
    <w:rsid w:val="0009144D"/>
    <w:rsid w:val="0009170A"/>
    <w:rsid w:val="00093CEB"/>
    <w:rsid w:val="00093E21"/>
    <w:rsid w:val="0009408D"/>
    <w:rsid w:val="00094660"/>
    <w:rsid w:val="000948C8"/>
    <w:rsid w:val="00095326"/>
    <w:rsid w:val="000967D8"/>
    <w:rsid w:val="000978F9"/>
    <w:rsid w:val="0009798F"/>
    <w:rsid w:val="000A03EB"/>
    <w:rsid w:val="000A0765"/>
    <w:rsid w:val="000A082F"/>
    <w:rsid w:val="000A0A1B"/>
    <w:rsid w:val="000A1E3B"/>
    <w:rsid w:val="000A26A4"/>
    <w:rsid w:val="000A2C03"/>
    <w:rsid w:val="000A3014"/>
    <w:rsid w:val="000A35C7"/>
    <w:rsid w:val="000A3A38"/>
    <w:rsid w:val="000A42E7"/>
    <w:rsid w:val="000A4BA2"/>
    <w:rsid w:val="000A4D7E"/>
    <w:rsid w:val="000A52E3"/>
    <w:rsid w:val="000A6FAD"/>
    <w:rsid w:val="000A7E2A"/>
    <w:rsid w:val="000B0D7D"/>
    <w:rsid w:val="000B1CFE"/>
    <w:rsid w:val="000B2AD6"/>
    <w:rsid w:val="000B3767"/>
    <w:rsid w:val="000B3873"/>
    <w:rsid w:val="000B3E77"/>
    <w:rsid w:val="000B540F"/>
    <w:rsid w:val="000B6766"/>
    <w:rsid w:val="000B6AA5"/>
    <w:rsid w:val="000B750E"/>
    <w:rsid w:val="000B7F4E"/>
    <w:rsid w:val="000C08D0"/>
    <w:rsid w:val="000C1168"/>
    <w:rsid w:val="000C13D1"/>
    <w:rsid w:val="000C16CE"/>
    <w:rsid w:val="000C19AA"/>
    <w:rsid w:val="000C19F0"/>
    <w:rsid w:val="000C22EA"/>
    <w:rsid w:val="000C2302"/>
    <w:rsid w:val="000C3534"/>
    <w:rsid w:val="000C537F"/>
    <w:rsid w:val="000C545D"/>
    <w:rsid w:val="000C641A"/>
    <w:rsid w:val="000C6AD0"/>
    <w:rsid w:val="000C7303"/>
    <w:rsid w:val="000C7663"/>
    <w:rsid w:val="000D1898"/>
    <w:rsid w:val="000D2A47"/>
    <w:rsid w:val="000D2AFC"/>
    <w:rsid w:val="000D5119"/>
    <w:rsid w:val="000D72D8"/>
    <w:rsid w:val="000D7890"/>
    <w:rsid w:val="000D7E35"/>
    <w:rsid w:val="000E00A3"/>
    <w:rsid w:val="000E07C9"/>
    <w:rsid w:val="000E08F3"/>
    <w:rsid w:val="000E0D59"/>
    <w:rsid w:val="000E13D4"/>
    <w:rsid w:val="000E1C3D"/>
    <w:rsid w:val="000E3764"/>
    <w:rsid w:val="000E4A72"/>
    <w:rsid w:val="000E4AC2"/>
    <w:rsid w:val="000E613E"/>
    <w:rsid w:val="000E6240"/>
    <w:rsid w:val="000E6D87"/>
    <w:rsid w:val="000E7DE4"/>
    <w:rsid w:val="000F0013"/>
    <w:rsid w:val="000F050B"/>
    <w:rsid w:val="000F2089"/>
    <w:rsid w:val="000F24D7"/>
    <w:rsid w:val="000F26D7"/>
    <w:rsid w:val="000F312B"/>
    <w:rsid w:val="000F32C9"/>
    <w:rsid w:val="000F38D5"/>
    <w:rsid w:val="000F3C80"/>
    <w:rsid w:val="000F639A"/>
    <w:rsid w:val="000F6524"/>
    <w:rsid w:val="000F6E1E"/>
    <w:rsid w:val="000F7A2E"/>
    <w:rsid w:val="001005C2"/>
    <w:rsid w:val="00100C4B"/>
    <w:rsid w:val="00101408"/>
    <w:rsid w:val="00101CED"/>
    <w:rsid w:val="00101D2B"/>
    <w:rsid w:val="00102072"/>
    <w:rsid w:val="00103382"/>
    <w:rsid w:val="00103EA1"/>
    <w:rsid w:val="0010532E"/>
    <w:rsid w:val="001054D3"/>
    <w:rsid w:val="001067FB"/>
    <w:rsid w:val="00106CBC"/>
    <w:rsid w:val="001113CE"/>
    <w:rsid w:val="00111424"/>
    <w:rsid w:val="001117D6"/>
    <w:rsid w:val="00111BD2"/>
    <w:rsid w:val="00113543"/>
    <w:rsid w:val="00113A5B"/>
    <w:rsid w:val="00113CBF"/>
    <w:rsid w:val="0011428F"/>
    <w:rsid w:val="00114DC0"/>
    <w:rsid w:val="0011559E"/>
    <w:rsid w:val="001156B7"/>
    <w:rsid w:val="00115DE9"/>
    <w:rsid w:val="00116418"/>
    <w:rsid w:val="001167C1"/>
    <w:rsid w:val="0011773E"/>
    <w:rsid w:val="00120219"/>
    <w:rsid w:val="0012085F"/>
    <w:rsid w:val="00120B4A"/>
    <w:rsid w:val="0012158E"/>
    <w:rsid w:val="00122335"/>
    <w:rsid w:val="001224C4"/>
    <w:rsid w:val="00122AF6"/>
    <w:rsid w:val="00123A27"/>
    <w:rsid w:val="00124C9E"/>
    <w:rsid w:val="00126628"/>
    <w:rsid w:val="00126BA9"/>
    <w:rsid w:val="00127F78"/>
    <w:rsid w:val="00130CC7"/>
    <w:rsid w:val="0013162B"/>
    <w:rsid w:val="00131C06"/>
    <w:rsid w:val="00131E64"/>
    <w:rsid w:val="00133D34"/>
    <w:rsid w:val="00134E62"/>
    <w:rsid w:val="0013588D"/>
    <w:rsid w:val="0013680F"/>
    <w:rsid w:val="00136DBC"/>
    <w:rsid w:val="00136F06"/>
    <w:rsid w:val="00137815"/>
    <w:rsid w:val="0014001B"/>
    <w:rsid w:val="0014026D"/>
    <w:rsid w:val="001405E0"/>
    <w:rsid w:val="001428EF"/>
    <w:rsid w:val="00143D36"/>
    <w:rsid w:val="001442BF"/>
    <w:rsid w:val="00144C28"/>
    <w:rsid w:val="00144DFF"/>
    <w:rsid w:val="00145783"/>
    <w:rsid w:val="001471F6"/>
    <w:rsid w:val="00147FFA"/>
    <w:rsid w:val="001510A1"/>
    <w:rsid w:val="00153876"/>
    <w:rsid w:val="00154C5C"/>
    <w:rsid w:val="0015630C"/>
    <w:rsid w:val="00156619"/>
    <w:rsid w:val="00157111"/>
    <w:rsid w:val="00157BC2"/>
    <w:rsid w:val="00160B9D"/>
    <w:rsid w:val="00161009"/>
    <w:rsid w:val="00162AAC"/>
    <w:rsid w:val="0016425E"/>
    <w:rsid w:val="00164510"/>
    <w:rsid w:val="00165892"/>
    <w:rsid w:val="00166666"/>
    <w:rsid w:val="001675BE"/>
    <w:rsid w:val="00167EE6"/>
    <w:rsid w:val="00167F05"/>
    <w:rsid w:val="00170629"/>
    <w:rsid w:val="0017179B"/>
    <w:rsid w:val="0017241E"/>
    <w:rsid w:val="00173810"/>
    <w:rsid w:val="00173A07"/>
    <w:rsid w:val="00173CDC"/>
    <w:rsid w:val="001758A2"/>
    <w:rsid w:val="0017609B"/>
    <w:rsid w:val="00176403"/>
    <w:rsid w:val="00176A9B"/>
    <w:rsid w:val="00177662"/>
    <w:rsid w:val="00177955"/>
    <w:rsid w:val="00177CD7"/>
    <w:rsid w:val="00182365"/>
    <w:rsid w:val="00183477"/>
    <w:rsid w:val="00184AAA"/>
    <w:rsid w:val="00185BB9"/>
    <w:rsid w:val="00185E16"/>
    <w:rsid w:val="0018783E"/>
    <w:rsid w:val="001879FE"/>
    <w:rsid w:val="00187C9F"/>
    <w:rsid w:val="0019071E"/>
    <w:rsid w:val="00190CBC"/>
    <w:rsid w:val="001919F5"/>
    <w:rsid w:val="0019439A"/>
    <w:rsid w:val="00195669"/>
    <w:rsid w:val="001969C8"/>
    <w:rsid w:val="001A08D4"/>
    <w:rsid w:val="001A1897"/>
    <w:rsid w:val="001A2342"/>
    <w:rsid w:val="001A2885"/>
    <w:rsid w:val="001A29A5"/>
    <w:rsid w:val="001A3F73"/>
    <w:rsid w:val="001A414A"/>
    <w:rsid w:val="001A44C2"/>
    <w:rsid w:val="001A4D16"/>
    <w:rsid w:val="001A5152"/>
    <w:rsid w:val="001A577F"/>
    <w:rsid w:val="001A69F9"/>
    <w:rsid w:val="001A70F9"/>
    <w:rsid w:val="001A765F"/>
    <w:rsid w:val="001A7A5A"/>
    <w:rsid w:val="001B1049"/>
    <w:rsid w:val="001B122D"/>
    <w:rsid w:val="001B17E2"/>
    <w:rsid w:val="001B3D99"/>
    <w:rsid w:val="001B4031"/>
    <w:rsid w:val="001B44D0"/>
    <w:rsid w:val="001B4539"/>
    <w:rsid w:val="001B4800"/>
    <w:rsid w:val="001B5B98"/>
    <w:rsid w:val="001B7A91"/>
    <w:rsid w:val="001B7B87"/>
    <w:rsid w:val="001C00C9"/>
    <w:rsid w:val="001C0810"/>
    <w:rsid w:val="001C1547"/>
    <w:rsid w:val="001C20A8"/>
    <w:rsid w:val="001C2E55"/>
    <w:rsid w:val="001C5384"/>
    <w:rsid w:val="001C5385"/>
    <w:rsid w:val="001C7256"/>
    <w:rsid w:val="001C736B"/>
    <w:rsid w:val="001D0374"/>
    <w:rsid w:val="001D0849"/>
    <w:rsid w:val="001D0921"/>
    <w:rsid w:val="001D0B4D"/>
    <w:rsid w:val="001D1E01"/>
    <w:rsid w:val="001D337F"/>
    <w:rsid w:val="001D4B2B"/>
    <w:rsid w:val="001D60DB"/>
    <w:rsid w:val="001D6565"/>
    <w:rsid w:val="001D6B72"/>
    <w:rsid w:val="001D77DD"/>
    <w:rsid w:val="001D7A9E"/>
    <w:rsid w:val="001D7E5A"/>
    <w:rsid w:val="001E0270"/>
    <w:rsid w:val="001E0D8B"/>
    <w:rsid w:val="001E2425"/>
    <w:rsid w:val="001E31A8"/>
    <w:rsid w:val="001E3695"/>
    <w:rsid w:val="001E5614"/>
    <w:rsid w:val="001E5F8E"/>
    <w:rsid w:val="001E7CB9"/>
    <w:rsid w:val="001F0B88"/>
    <w:rsid w:val="001F1049"/>
    <w:rsid w:val="001F229F"/>
    <w:rsid w:val="001F27E7"/>
    <w:rsid w:val="001F2BC9"/>
    <w:rsid w:val="001F32F7"/>
    <w:rsid w:val="001F56F0"/>
    <w:rsid w:val="001F6924"/>
    <w:rsid w:val="0020150B"/>
    <w:rsid w:val="002015D8"/>
    <w:rsid w:val="00201C37"/>
    <w:rsid w:val="00203016"/>
    <w:rsid w:val="00203E1B"/>
    <w:rsid w:val="002044A1"/>
    <w:rsid w:val="00204864"/>
    <w:rsid w:val="002058B1"/>
    <w:rsid w:val="00205988"/>
    <w:rsid w:val="00206846"/>
    <w:rsid w:val="00207593"/>
    <w:rsid w:val="00207B97"/>
    <w:rsid w:val="0021002E"/>
    <w:rsid w:val="002105DA"/>
    <w:rsid w:val="00210CC9"/>
    <w:rsid w:val="00210E7C"/>
    <w:rsid w:val="002110BB"/>
    <w:rsid w:val="00212FAF"/>
    <w:rsid w:val="0021400E"/>
    <w:rsid w:val="002148D4"/>
    <w:rsid w:val="00214CF5"/>
    <w:rsid w:val="002150BB"/>
    <w:rsid w:val="00215150"/>
    <w:rsid w:val="0021663E"/>
    <w:rsid w:val="00217BE7"/>
    <w:rsid w:val="00220AA1"/>
    <w:rsid w:val="00220B77"/>
    <w:rsid w:val="002210F4"/>
    <w:rsid w:val="00222351"/>
    <w:rsid w:val="00223466"/>
    <w:rsid w:val="0022356B"/>
    <w:rsid w:val="00224272"/>
    <w:rsid w:val="002246B3"/>
    <w:rsid w:val="00226A43"/>
    <w:rsid w:val="00226A53"/>
    <w:rsid w:val="00227303"/>
    <w:rsid w:val="00227869"/>
    <w:rsid w:val="00230DF6"/>
    <w:rsid w:val="00233D7D"/>
    <w:rsid w:val="00234279"/>
    <w:rsid w:val="00234640"/>
    <w:rsid w:val="0023701F"/>
    <w:rsid w:val="002424BA"/>
    <w:rsid w:val="002425E1"/>
    <w:rsid w:val="00242B14"/>
    <w:rsid w:val="00243A66"/>
    <w:rsid w:val="00243D27"/>
    <w:rsid w:val="002476D7"/>
    <w:rsid w:val="00250BD8"/>
    <w:rsid w:val="00250C07"/>
    <w:rsid w:val="00250D2D"/>
    <w:rsid w:val="0025141F"/>
    <w:rsid w:val="00251ED5"/>
    <w:rsid w:val="0025221D"/>
    <w:rsid w:val="002525AA"/>
    <w:rsid w:val="00252AC4"/>
    <w:rsid w:val="00253869"/>
    <w:rsid w:val="00253B70"/>
    <w:rsid w:val="00253DC4"/>
    <w:rsid w:val="0025485D"/>
    <w:rsid w:val="00254F27"/>
    <w:rsid w:val="002552A1"/>
    <w:rsid w:val="00255486"/>
    <w:rsid w:val="00256789"/>
    <w:rsid w:val="002570DD"/>
    <w:rsid w:val="00257636"/>
    <w:rsid w:val="00261215"/>
    <w:rsid w:val="002614A8"/>
    <w:rsid w:val="0026284F"/>
    <w:rsid w:val="002630E1"/>
    <w:rsid w:val="002642FD"/>
    <w:rsid w:val="0026479C"/>
    <w:rsid w:val="0026497E"/>
    <w:rsid w:val="002661BC"/>
    <w:rsid w:val="0026662D"/>
    <w:rsid w:val="002673CB"/>
    <w:rsid w:val="00267ABE"/>
    <w:rsid w:val="00267C4A"/>
    <w:rsid w:val="00270DF8"/>
    <w:rsid w:val="002736A0"/>
    <w:rsid w:val="002740D7"/>
    <w:rsid w:val="00276666"/>
    <w:rsid w:val="00277CCB"/>
    <w:rsid w:val="00281297"/>
    <w:rsid w:val="00283618"/>
    <w:rsid w:val="00283906"/>
    <w:rsid w:val="0028436A"/>
    <w:rsid w:val="00284526"/>
    <w:rsid w:val="002846DB"/>
    <w:rsid w:val="00285181"/>
    <w:rsid w:val="00285542"/>
    <w:rsid w:val="002858A7"/>
    <w:rsid w:val="002869DF"/>
    <w:rsid w:val="0028710F"/>
    <w:rsid w:val="00287666"/>
    <w:rsid w:val="00287B07"/>
    <w:rsid w:val="0029005B"/>
    <w:rsid w:val="00290589"/>
    <w:rsid w:val="002905AA"/>
    <w:rsid w:val="0029176B"/>
    <w:rsid w:val="00292410"/>
    <w:rsid w:val="00293FDF"/>
    <w:rsid w:val="0029407C"/>
    <w:rsid w:val="002952AD"/>
    <w:rsid w:val="002957FD"/>
    <w:rsid w:val="00295A77"/>
    <w:rsid w:val="00295D63"/>
    <w:rsid w:val="00296BA0"/>
    <w:rsid w:val="002979CE"/>
    <w:rsid w:val="00297C46"/>
    <w:rsid w:val="002A032A"/>
    <w:rsid w:val="002A0D4B"/>
    <w:rsid w:val="002A2233"/>
    <w:rsid w:val="002A2952"/>
    <w:rsid w:val="002A37DF"/>
    <w:rsid w:val="002A3C28"/>
    <w:rsid w:val="002A3F5A"/>
    <w:rsid w:val="002A57E9"/>
    <w:rsid w:val="002A5BC2"/>
    <w:rsid w:val="002A5FAF"/>
    <w:rsid w:val="002A6208"/>
    <w:rsid w:val="002A69A0"/>
    <w:rsid w:val="002A69C4"/>
    <w:rsid w:val="002A6D3D"/>
    <w:rsid w:val="002A758E"/>
    <w:rsid w:val="002B044A"/>
    <w:rsid w:val="002B0CE5"/>
    <w:rsid w:val="002B1913"/>
    <w:rsid w:val="002B3107"/>
    <w:rsid w:val="002B33E6"/>
    <w:rsid w:val="002B370B"/>
    <w:rsid w:val="002B3CC4"/>
    <w:rsid w:val="002B416D"/>
    <w:rsid w:val="002B6304"/>
    <w:rsid w:val="002B636F"/>
    <w:rsid w:val="002B6E77"/>
    <w:rsid w:val="002B71FD"/>
    <w:rsid w:val="002C068F"/>
    <w:rsid w:val="002C10B7"/>
    <w:rsid w:val="002C16DF"/>
    <w:rsid w:val="002C3E63"/>
    <w:rsid w:val="002C5C25"/>
    <w:rsid w:val="002C65D1"/>
    <w:rsid w:val="002C6C5D"/>
    <w:rsid w:val="002C77E6"/>
    <w:rsid w:val="002D0181"/>
    <w:rsid w:val="002D04D1"/>
    <w:rsid w:val="002D0795"/>
    <w:rsid w:val="002D0AD1"/>
    <w:rsid w:val="002D0CB9"/>
    <w:rsid w:val="002D1205"/>
    <w:rsid w:val="002D15A1"/>
    <w:rsid w:val="002D15B2"/>
    <w:rsid w:val="002D184E"/>
    <w:rsid w:val="002D1C76"/>
    <w:rsid w:val="002D1DD9"/>
    <w:rsid w:val="002D2A3A"/>
    <w:rsid w:val="002D2E65"/>
    <w:rsid w:val="002D59F8"/>
    <w:rsid w:val="002D5DC5"/>
    <w:rsid w:val="002D602F"/>
    <w:rsid w:val="002E00BC"/>
    <w:rsid w:val="002E0CA0"/>
    <w:rsid w:val="002E1DE2"/>
    <w:rsid w:val="002E2FBD"/>
    <w:rsid w:val="002E3B9B"/>
    <w:rsid w:val="002E54E6"/>
    <w:rsid w:val="002E71BC"/>
    <w:rsid w:val="002E776D"/>
    <w:rsid w:val="002F0876"/>
    <w:rsid w:val="002F14BD"/>
    <w:rsid w:val="002F188B"/>
    <w:rsid w:val="002F4756"/>
    <w:rsid w:val="002F4874"/>
    <w:rsid w:val="002F4915"/>
    <w:rsid w:val="002F6485"/>
    <w:rsid w:val="002F6830"/>
    <w:rsid w:val="002F6F72"/>
    <w:rsid w:val="002F74CC"/>
    <w:rsid w:val="002F7B9E"/>
    <w:rsid w:val="00300EC7"/>
    <w:rsid w:val="00301660"/>
    <w:rsid w:val="00303156"/>
    <w:rsid w:val="00303981"/>
    <w:rsid w:val="00303E62"/>
    <w:rsid w:val="00304376"/>
    <w:rsid w:val="003059FC"/>
    <w:rsid w:val="0030609D"/>
    <w:rsid w:val="00306B68"/>
    <w:rsid w:val="00306D8B"/>
    <w:rsid w:val="0030701A"/>
    <w:rsid w:val="00310192"/>
    <w:rsid w:val="003108E5"/>
    <w:rsid w:val="00311898"/>
    <w:rsid w:val="00311B0A"/>
    <w:rsid w:val="003126E8"/>
    <w:rsid w:val="0031553E"/>
    <w:rsid w:val="00316165"/>
    <w:rsid w:val="003168D3"/>
    <w:rsid w:val="00317493"/>
    <w:rsid w:val="00320550"/>
    <w:rsid w:val="003205F4"/>
    <w:rsid w:val="00321221"/>
    <w:rsid w:val="0032225A"/>
    <w:rsid w:val="003249A4"/>
    <w:rsid w:val="00324FE8"/>
    <w:rsid w:val="0032671B"/>
    <w:rsid w:val="003309DB"/>
    <w:rsid w:val="00330BDC"/>
    <w:rsid w:val="00330C57"/>
    <w:rsid w:val="00331A38"/>
    <w:rsid w:val="00331E9A"/>
    <w:rsid w:val="00331F62"/>
    <w:rsid w:val="0033312B"/>
    <w:rsid w:val="0033355D"/>
    <w:rsid w:val="00335D82"/>
    <w:rsid w:val="00337644"/>
    <w:rsid w:val="0033790C"/>
    <w:rsid w:val="0033792E"/>
    <w:rsid w:val="00337D39"/>
    <w:rsid w:val="00340700"/>
    <w:rsid w:val="0034087E"/>
    <w:rsid w:val="00341329"/>
    <w:rsid w:val="003438E6"/>
    <w:rsid w:val="00343CBE"/>
    <w:rsid w:val="00343E5E"/>
    <w:rsid w:val="00345630"/>
    <w:rsid w:val="0034753F"/>
    <w:rsid w:val="00352CB6"/>
    <w:rsid w:val="00352FE0"/>
    <w:rsid w:val="00354C12"/>
    <w:rsid w:val="00354DA2"/>
    <w:rsid w:val="003552EE"/>
    <w:rsid w:val="003555E8"/>
    <w:rsid w:val="00355616"/>
    <w:rsid w:val="003561E9"/>
    <w:rsid w:val="003574B3"/>
    <w:rsid w:val="00361632"/>
    <w:rsid w:val="003617CD"/>
    <w:rsid w:val="00361EE8"/>
    <w:rsid w:val="003620E0"/>
    <w:rsid w:val="00363151"/>
    <w:rsid w:val="00363CBB"/>
    <w:rsid w:val="00363F07"/>
    <w:rsid w:val="00364486"/>
    <w:rsid w:val="003644E2"/>
    <w:rsid w:val="00364C1B"/>
    <w:rsid w:val="00364E1E"/>
    <w:rsid w:val="0036593B"/>
    <w:rsid w:val="00365E06"/>
    <w:rsid w:val="00365F80"/>
    <w:rsid w:val="00366894"/>
    <w:rsid w:val="00366B90"/>
    <w:rsid w:val="0036745F"/>
    <w:rsid w:val="00367853"/>
    <w:rsid w:val="0037009F"/>
    <w:rsid w:val="00370A7A"/>
    <w:rsid w:val="00370B06"/>
    <w:rsid w:val="00370D5B"/>
    <w:rsid w:val="00371970"/>
    <w:rsid w:val="00371C60"/>
    <w:rsid w:val="00371E3C"/>
    <w:rsid w:val="00376E1E"/>
    <w:rsid w:val="00377C5E"/>
    <w:rsid w:val="00380AFA"/>
    <w:rsid w:val="00383099"/>
    <w:rsid w:val="003852DC"/>
    <w:rsid w:val="0038549B"/>
    <w:rsid w:val="003861A7"/>
    <w:rsid w:val="003862F1"/>
    <w:rsid w:val="00387B39"/>
    <w:rsid w:val="00387E71"/>
    <w:rsid w:val="003922D7"/>
    <w:rsid w:val="00392D78"/>
    <w:rsid w:val="003939F9"/>
    <w:rsid w:val="00394D78"/>
    <w:rsid w:val="00394DEF"/>
    <w:rsid w:val="0039502E"/>
    <w:rsid w:val="003961EE"/>
    <w:rsid w:val="00396651"/>
    <w:rsid w:val="003A0B4F"/>
    <w:rsid w:val="003A1605"/>
    <w:rsid w:val="003A29AB"/>
    <w:rsid w:val="003A30E3"/>
    <w:rsid w:val="003A5EC3"/>
    <w:rsid w:val="003A641F"/>
    <w:rsid w:val="003A649C"/>
    <w:rsid w:val="003B11E9"/>
    <w:rsid w:val="003B1440"/>
    <w:rsid w:val="003B1C9F"/>
    <w:rsid w:val="003B1F51"/>
    <w:rsid w:val="003B2014"/>
    <w:rsid w:val="003B25A1"/>
    <w:rsid w:val="003B2EBC"/>
    <w:rsid w:val="003B3318"/>
    <w:rsid w:val="003B3939"/>
    <w:rsid w:val="003B4A5D"/>
    <w:rsid w:val="003B5467"/>
    <w:rsid w:val="003B6638"/>
    <w:rsid w:val="003B6EED"/>
    <w:rsid w:val="003B76D8"/>
    <w:rsid w:val="003C0B07"/>
    <w:rsid w:val="003C0C26"/>
    <w:rsid w:val="003C2401"/>
    <w:rsid w:val="003C38AB"/>
    <w:rsid w:val="003C3C7E"/>
    <w:rsid w:val="003C43C7"/>
    <w:rsid w:val="003C448F"/>
    <w:rsid w:val="003C4F35"/>
    <w:rsid w:val="003C5089"/>
    <w:rsid w:val="003D05D4"/>
    <w:rsid w:val="003D1D3F"/>
    <w:rsid w:val="003D2617"/>
    <w:rsid w:val="003D675D"/>
    <w:rsid w:val="003D6AF2"/>
    <w:rsid w:val="003D783A"/>
    <w:rsid w:val="003E057E"/>
    <w:rsid w:val="003E05D7"/>
    <w:rsid w:val="003E0A53"/>
    <w:rsid w:val="003E0C57"/>
    <w:rsid w:val="003E2098"/>
    <w:rsid w:val="003E3240"/>
    <w:rsid w:val="003E48FE"/>
    <w:rsid w:val="003E5292"/>
    <w:rsid w:val="003E7686"/>
    <w:rsid w:val="003F033D"/>
    <w:rsid w:val="003F1150"/>
    <w:rsid w:val="003F1BD4"/>
    <w:rsid w:val="003F1EBB"/>
    <w:rsid w:val="003F1F7C"/>
    <w:rsid w:val="003F23BB"/>
    <w:rsid w:val="003F33C5"/>
    <w:rsid w:val="003F38B4"/>
    <w:rsid w:val="003F3A1D"/>
    <w:rsid w:val="003F5669"/>
    <w:rsid w:val="003F5E63"/>
    <w:rsid w:val="003F6980"/>
    <w:rsid w:val="003F7C90"/>
    <w:rsid w:val="004009FB"/>
    <w:rsid w:val="00401103"/>
    <w:rsid w:val="00403068"/>
    <w:rsid w:val="00404F00"/>
    <w:rsid w:val="00406326"/>
    <w:rsid w:val="0041035D"/>
    <w:rsid w:val="004114A9"/>
    <w:rsid w:val="00411655"/>
    <w:rsid w:val="004119A2"/>
    <w:rsid w:val="00411A2F"/>
    <w:rsid w:val="00412770"/>
    <w:rsid w:val="00413145"/>
    <w:rsid w:val="00414134"/>
    <w:rsid w:val="00414B4A"/>
    <w:rsid w:val="00415315"/>
    <w:rsid w:val="00415373"/>
    <w:rsid w:val="00415C03"/>
    <w:rsid w:val="004161E9"/>
    <w:rsid w:val="00416C12"/>
    <w:rsid w:val="00416CED"/>
    <w:rsid w:val="0041735B"/>
    <w:rsid w:val="004205F2"/>
    <w:rsid w:val="004221E6"/>
    <w:rsid w:val="00423868"/>
    <w:rsid w:val="004253E8"/>
    <w:rsid w:val="00425BE4"/>
    <w:rsid w:val="004272E8"/>
    <w:rsid w:val="004308FC"/>
    <w:rsid w:val="0043172F"/>
    <w:rsid w:val="00432063"/>
    <w:rsid w:val="00436164"/>
    <w:rsid w:val="00436CD6"/>
    <w:rsid w:val="00436E09"/>
    <w:rsid w:val="00440132"/>
    <w:rsid w:val="004405D1"/>
    <w:rsid w:val="00440A37"/>
    <w:rsid w:val="00440C41"/>
    <w:rsid w:val="00442771"/>
    <w:rsid w:val="00442960"/>
    <w:rsid w:val="0044316F"/>
    <w:rsid w:val="00444B01"/>
    <w:rsid w:val="0044536B"/>
    <w:rsid w:val="00447BEF"/>
    <w:rsid w:val="00447E85"/>
    <w:rsid w:val="00451BD5"/>
    <w:rsid w:val="00452E6F"/>
    <w:rsid w:val="004531D6"/>
    <w:rsid w:val="0045443C"/>
    <w:rsid w:val="00454B4F"/>
    <w:rsid w:val="004550A0"/>
    <w:rsid w:val="00455928"/>
    <w:rsid w:val="004566CE"/>
    <w:rsid w:val="0045682A"/>
    <w:rsid w:val="00457E14"/>
    <w:rsid w:val="00460654"/>
    <w:rsid w:val="004617DA"/>
    <w:rsid w:val="0046234F"/>
    <w:rsid w:val="004635FF"/>
    <w:rsid w:val="0046364D"/>
    <w:rsid w:val="004637BE"/>
    <w:rsid w:val="00463EA9"/>
    <w:rsid w:val="00463EC8"/>
    <w:rsid w:val="00465D8B"/>
    <w:rsid w:val="00467C1B"/>
    <w:rsid w:val="00467FF3"/>
    <w:rsid w:val="00471C02"/>
    <w:rsid w:val="004723FF"/>
    <w:rsid w:val="00472B12"/>
    <w:rsid w:val="00473CD9"/>
    <w:rsid w:val="00474A0E"/>
    <w:rsid w:val="00475C10"/>
    <w:rsid w:val="00476B91"/>
    <w:rsid w:val="00477368"/>
    <w:rsid w:val="004802AC"/>
    <w:rsid w:val="00480B72"/>
    <w:rsid w:val="00481B0E"/>
    <w:rsid w:val="00482076"/>
    <w:rsid w:val="0048301F"/>
    <w:rsid w:val="0048307C"/>
    <w:rsid w:val="00483691"/>
    <w:rsid w:val="00483773"/>
    <w:rsid w:val="004839EB"/>
    <w:rsid w:val="00483D48"/>
    <w:rsid w:val="00484C7F"/>
    <w:rsid w:val="004854F7"/>
    <w:rsid w:val="00485C9C"/>
    <w:rsid w:val="00486CF7"/>
    <w:rsid w:val="0048711F"/>
    <w:rsid w:val="0048791A"/>
    <w:rsid w:val="00487F46"/>
    <w:rsid w:val="00490330"/>
    <w:rsid w:val="0049067B"/>
    <w:rsid w:val="00492017"/>
    <w:rsid w:val="00492D13"/>
    <w:rsid w:val="00493394"/>
    <w:rsid w:val="00493DC4"/>
    <w:rsid w:val="00494275"/>
    <w:rsid w:val="0049428D"/>
    <w:rsid w:val="00494D9A"/>
    <w:rsid w:val="00496121"/>
    <w:rsid w:val="0049657D"/>
    <w:rsid w:val="0049675C"/>
    <w:rsid w:val="0049705A"/>
    <w:rsid w:val="004977B8"/>
    <w:rsid w:val="004A0C1C"/>
    <w:rsid w:val="004A2AD5"/>
    <w:rsid w:val="004A2D61"/>
    <w:rsid w:val="004A3A6D"/>
    <w:rsid w:val="004A413C"/>
    <w:rsid w:val="004A422B"/>
    <w:rsid w:val="004A56D8"/>
    <w:rsid w:val="004A7B7F"/>
    <w:rsid w:val="004B1374"/>
    <w:rsid w:val="004B2230"/>
    <w:rsid w:val="004B22C0"/>
    <w:rsid w:val="004B2B28"/>
    <w:rsid w:val="004B306C"/>
    <w:rsid w:val="004B3BC1"/>
    <w:rsid w:val="004B5375"/>
    <w:rsid w:val="004B67D8"/>
    <w:rsid w:val="004B6B1C"/>
    <w:rsid w:val="004C0986"/>
    <w:rsid w:val="004C0B4E"/>
    <w:rsid w:val="004C1431"/>
    <w:rsid w:val="004C173C"/>
    <w:rsid w:val="004C29C0"/>
    <w:rsid w:val="004C2DF0"/>
    <w:rsid w:val="004C4299"/>
    <w:rsid w:val="004C4458"/>
    <w:rsid w:val="004C472D"/>
    <w:rsid w:val="004C4AB2"/>
    <w:rsid w:val="004C5290"/>
    <w:rsid w:val="004C7AF9"/>
    <w:rsid w:val="004D0532"/>
    <w:rsid w:val="004D1D8A"/>
    <w:rsid w:val="004D2635"/>
    <w:rsid w:val="004D7A6A"/>
    <w:rsid w:val="004E08AD"/>
    <w:rsid w:val="004E0BFB"/>
    <w:rsid w:val="004E13B8"/>
    <w:rsid w:val="004E309B"/>
    <w:rsid w:val="004E5F72"/>
    <w:rsid w:val="004E681B"/>
    <w:rsid w:val="004E6E6B"/>
    <w:rsid w:val="004E6FEB"/>
    <w:rsid w:val="004F025C"/>
    <w:rsid w:val="004F0BA0"/>
    <w:rsid w:val="004F0BE0"/>
    <w:rsid w:val="004F0EDB"/>
    <w:rsid w:val="004F2198"/>
    <w:rsid w:val="004F483E"/>
    <w:rsid w:val="004F5501"/>
    <w:rsid w:val="004F5ADB"/>
    <w:rsid w:val="004F5C03"/>
    <w:rsid w:val="004F6916"/>
    <w:rsid w:val="004F6CED"/>
    <w:rsid w:val="004F7C3D"/>
    <w:rsid w:val="005003F6"/>
    <w:rsid w:val="00501B01"/>
    <w:rsid w:val="00501B06"/>
    <w:rsid w:val="00501B0D"/>
    <w:rsid w:val="00501D6B"/>
    <w:rsid w:val="00501E2D"/>
    <w:rsid w:val="005025A8"/>
    <w:rsid w:val="00502DF3"/>
    <w:rsid w:val="005033A4"/>
    <w:rsid w:val="00503A98"/>
    <w:rsid w:val="00504220"/>
    <w:rsid w:val="005047DA"/>
    <w:rsid w:val="005053DD"/>
    <w:rsid w:val="00505E8C"/>
    <w:rsid w:val="00506B2A"/>
    <w:rsid w:val="00507D47"/>
    <w:rsid w:val="00507ED9"/>
    <w:rsid w:val="00507FA9"/>
    <w:rsid w:val="00510234"/>
    <w:rsid w:val="005114EE"/>
    <w:rsid w:val="005126D7"/>
    <w:rsid w:val="00513657"/>
    <w:rsid w:val="005150D0"/>
    <w:rsid w:val="00516BBC"/>
    <w:rsid w:val="00517175"/>
    <w:rsid w:val="00517D19"/>
    <w:rsid w:val="00517E06"/>
    <w:rsid w:val="0052047D"/>
    <w:rsid w:val="0052079A"/>
    <w:rsid w:val="00520D8A"/>
    <w:rsid w:val="00520D98"/>
    <w:rsid w:val="00525AFE"/>
    <w:rsid w:val="00525DC6"/>
    <w:rsid w:val="00525F00"/>
    <w:rsid w:val="00530E87"/>
    <w:rsid w:val="00531229"/>
    <w:rsid w:val="00531AB6"/>
    <w:rsid w:val="00531CF0"/>
    <w:rsid w:val="00531D19"/>
    <w:rsid w:val="0053231A"/>
    <w:rsid w:val="005325C3"/>
    <w:rsid w:val="0053290A"/>
    <w:rsid w:val="00533DEF"/>
    <w:rsid w:val="00534871"/>
    <w:rsid w:val="00534A4C"/>
    <w:rsid w:val="00535625"/>
    <w:rsid w:val="005357EB"/>
    <w:rsid w:val="005362C2"/>
    <w:rsid w:val="00536A2B"/>
    <w:rsid w:val="00540124"/>
    <w:rsid w:val="00541DEE"/>
    <w:rsid w:val="00543631"/>
    <w:rsid w:val="00543756"/>
    <w:rsid w:val="005441C1"/>
    <w:rsid w:val="00545653"/>
    <w:rsid w:val="0054675F"/>
    <w:rsid w:val="005471CC"/>
    <w:rsid w:val="005475A1"/>
    <w:rsid w:val="00547A63"/>
    <w:rsid w:val="005502F6"/>
    <w:rsid w:val="005512C5"/>
    <w:rsid w:val="005512CD"/>
    <w:rsid w:val="0055183C"/>
    <w:rsid w:val="00552A68"/>
    <w:rsid w:val="00552C02"/>
    <w:rsid w:val="00552C69"/>
    <w:rsid w:val="00553E88"/>
    <w:rsid w:val="005545A5"/>
    <w:rsid w:val="00554A20"/>
    <w:rsid w:val="00554C5F"/>
    <w:rsid w:val="00554D3C"/>
    <w:rsid w:val="00556870"/>
    <w:rsid w:val="00557707"/>
    <w:rsid w:val="00560562"/>
    <w:rsid w:val="005610C2"/>
    <w:rsid w:val="00561762"/>
    <w:rsid w:val="005621A8"/>
    <w:rsid w:val="0056305A"/>
    <w:rsid w:val="00564314"/>
    <w:rsid w:val="00564463"/>
    <w:rsid w:val="00564FD6"/>
    <w:rsid w:val="0056501E"/>
    <w:rsid w:val="00565250"/>
    <w:rsid w:val="00566502"/>
    <w:rsid w:val="00566692"/>
    <w:rsid w:val="00567892"/>
    <w:rsid w:val="00567DFD"/>
    <w:rsid w:val="00570377"/>
    <w:rsid w:val="005707F2"/>
    <w:rsid w:val="0057188C"/>
    <w:rsid w:val="00572861"/>
    <w:rsid w:val="0057446D"/>
    <w:rsid w:val="00574D80"/>
    <w:rsid w:val="005753CC"/>
    <w:rsid w:val="00575B14"/>
    <w:rsid w:val="005763BF"/>
    <w:rsid w:val="00577474"/>
    <w:rsid w:val="00580526"/>
    <w:rsid w:val="00580B85"/>
    <w:rsid w:val="00580F7E"/>
    <w:rsid w:val="00581826"/>
    <w:rsid w:val="00582371"/>
    <w:rsid w:val="005823ED"/>
    <w:rsid w:val="00582837"/>
    <w:rsid w:val="00582BD8"/>
    <w:rsid w:val="00582CE6"/>
    <w:rsid w:val="00582DAD"/>
    <w:rsid w:val="00583D53"/>
    <w:rsid w:val="00583F69"/>
    <w:rsid w:val="00584863"/>
    <w:rsid w:val="00585D69"/>
    <w:rsid w:val="005864F0"/>
    <w:rsid w:val="005865B1"/>
    <w:rsid w:val="00586775"/>
    <w:rsid w:val="00587BA1"/>
    <w:rsid w:val="00587E9E"/>
    <w:rsid w:val="005905F0"/>
    <w:rsid w:val="00590AD2"/>
    <w:rsid w:val="00591948"/>
    <w:rsid w:val="00591DDA"/>
    <w:rsid w:val="00591E83"/>
    <w:rsid w:val="005927A1"/>
    <w:rsid w:val="005941FF"/>
    <w:rsid w:val="00596274"/>
    <w:rsid w:val="00596B97"/>
    <w:rsid w:val="00596EA5"/>
    <w:rsid w:val="005A05B0"/>
    <w:rsid w:val="005A1F5A"/>
    <w:rsid w:val="005A3876"/>
    <w:rsid w:val="005A48EE"/>
    <w:rsid w:val="005A4D9F"/>
    <w:rsid w:val="005A54FE"/>
    <w:rsid w:val="005A59C0"/>
    <w:rsid w:val="005A5E27"/>
    <w:rsid w:val="005A6108"/>
    <w:rsid w:val="005A7688"/>
    <w:rsid w:val="005B07D7"/>
    <w:rsid w:val="005B0FCD"/>
    <w:rsid w:val="005B15CF"/>
    <w:rsid w:val="005B1CD5"/>
    <w:rsid w:val="005B29F1"/>
    <w:rsid w:val="005B3967"/>
    <w:rsid w:val="005B4CB5"/>
    <w:rsid w:val="005B552F"/>
    <w:rsid w:val="005B55F5"/>
    <w:rsid w:val="005B5E59"/>
    <w:rsid w:val="005B6C6E"/>
    <w:rsid w:val="005B6D96"/>
    <w:rsid w:val="005B7EB9"/>
    <w:rsid w:val="005C0804"/>
    <w:rsid w:val="005C0A8E"/>
    <w:rsid w:val="005C2154"/>
    <w:rsid w:val="005C23C9"/>
    <w:rsid w:val="005C3182"/>
    <w:rsid w:val="005C38DF"/>
    <w:rsid w:val="005C56BF"/>
    <w:rsid w:val="005C5AD3"/>
    <w:rsid w:val="005C6397"/>
    <w:rsid w:val="005C7287"/>
    <w:rsid w:val="005C7D9E"/>
    <w:rsid w:val="005D00B1"/>
    <w:rsid w:val="005D084E"/>
    <w:rsid w:val="005D1CA1"/>
    <w:rsid w:val="005D3C43"/>
    <w:rsid w:val="005D3F41"/>
    <w:rsid w:val="005D4ECD"/>
    <w:rsid w:val="005D519A"/>
    <w:rsid w:val="005D70D2"/>
    <w:rsid w:val="005E01FA"/>
    <w:rsid w:val="005E0707"/>
    <w:rsid w:val="005E1379"/>
    <w:rsid w:val="005E178E"/>
    <w:rsid w:val="005E252D"/>
    <w:rsid w:val="005E340B"/>
    <w:rsid w:val="005E36BD"/>
    <w:rsid w:val="005E3FE7"/>
    <w:rsid w:val="005E512F"/>
    <w:rsid w:val="005E6EFE"/>
    <w:rsid w:val="005E7D0C"/>
    <w:rsid w:val="005F060E"/>
    <w:rsid w:val="005F1095"/>
    <w:rsid w:val="005F13B0"/>
    <w:rsid w:val="005F1EF0"/>
    <w:rsid w:val="005F24A2"/>
    <w:rsid w:val="005F3755"/>
    <w:rsid w:val="005F4C36"/>
    <w:rsid w:val="005F4F62"/>
    <w:rsid w:val="005F5460"/>
    <w:rsid w:val="005F6DF0"/>
    <w:rsid w:val="006000FA"/>
    <w:rsid w:val="00600532"/>
    <w:rsid w:val="00601140"/>
    <w:rsid w:val="00601821"/>
    <w:rsid w:val="006032E8"/>
    <w:rsid w:val="00605AD1"/>
    <w:rsid w:val="00605ADE"/>
    <w:rsid w:val="006066D4"/>
    <w:rsid w:val="00606D44"/>
    <w:rsid w:val="00607824"/>
    <w:rsid w:val="00607B6C"/>
    <w:rsid w:val="0061022D"/>
    <w:rsid w:val="00611153"/>
    <w:rsid w:val="00612960"/>
    <w:rsid w:val="006133BE"/>
    <w:rsid w:val="00614021"/>
    <w:rsid w:val="00615577"/>
    <w:rsid w:val="00615623"/>
    <w:rsid w:val="00615F97"/>
    <w:rsid w:val="00616141"/>
    <w:rsid w:val="00616B97"/>
    <w:rsid w:val="00616CDC"/>
    <w:rsid w:val="00616ED2"/>
    <w:rsid w:val="00617A53"/>
    <w:rsid w:val="00617ECD"/>
    <w:rsid w:val="00620476"/>
    <w:rsid w:val="006205D2"/>
    <w:rsid w:val="006210BD"/>
    <w:rsid w:val="006218EA"/>
    <w:rsid w:val="00621B87"/>
    <w:rsid w:val="006223DE"/>
    <w:rsid w:val="0062301D"/>
    <w:rsid w:val="0062411C"/>
    <w:rsid w:val="006243A6"/>
    <w:rsid w:val="0062758B"/>
    <w:rsid w:val="00627A07"/>
    <w:rsid w:val="00631084"/>
    <w:rsid w:val="006318F0"/>
    <w:rsid w:val="006324A4"/>
    <w:rsid w:val="00632FD9"/>
    <w:rsid w:val="006332AF"/>
    <w:rsid w:val="00633B20"/>
    <w:rsid w:val="00636789"/>
    <w:rsid w:val="00640E31"/>
    <w:rsid w:val="00640F82"/>
    <w:rsid w:val="0064164B"/>
    <w:rsid w:val="00641A88"/>
    <w:rsid w:val="00641C41"/>
    <w:rsid w:val="006422F6"/>
    <w:rsid w:val="006427FE"/>
    <w:rsid w:val="006432B0"/>
    <w:rsid w:val="00643373"/>
    <w:rsid w:val="00644A3E"/>
    <w:rsid w:val="00645072"/>
    <w:rsid w:val="0064584C"/>
    <w:rsid w:val="0064693C"/>
    <w:rsid w:val="00646CB6"/>
    <w:rsid w:val="00647BDC"/>
    <w:rsid w:val="0065129C"/>
    <w:rsid w:val="00651406"/>
    <w:rsid w:val="00651664"/>
    <w:rsid w:val="00653051"/>
    <w:rsid w:val="00653106"/>
    <w:rsid w:val="0065332D"/>
    <w:rsid w:val="006538D9"/>
    <w:rsid w:val="00653B7D"/>
    <w:rsid w:val="00653BA1"/>
    <w:rsid w:val="00653EB8"/>
    <w:rsid w:val="00654008"/>
    <w:rsid w:val="00654A3F"/>
    <w:rsid w:val="00654F01"/>
    <w:rsid w:val="006552B4"/>
    <w:rsid w:val="00655752"/>
    <w:rsid w:val="006565E0"/>
    <w:rsid w:val="0065667D"/>
    <w:rsid w:val="00656723"/>
    <w:rsid w:val="00656A7C"/>
    <w:rsid w:val="0065718B"/>
    <w:rsid w:val="00657422"/>
    <w:rsid w:val="00660485"/>
    <w:rsid w:val="00661C39"/>
    <w:rsid w:val="006631C1"/>
    <w:rsid w:val="00663B56"/>
    <w:rsid w:val="00663C11"/>
    <w:rsid w:val="0066438B"/>
    <w:rsid w:val="00666CC5"/>
    <w:rsid w:val="006671D3"/>
    <w:rsid w:val="0066783F"/>
    <w:rsid w:val="006703CF"/>
    <w:rsid w:val="00671101"/>
    <w:rsid w:val="0067241C"/>
    <w:rsid w:val="00673D45"/>
    <w:rsid w:val="006742B2"/>
    <w:rsid w:val="0067577C"/>
    <w:rsid w:val="00676FD3"/>
    <w:rsid w:val="00677633"/>
    <w:rsid w:val="00677765"/>
    <w:rsid w:val="00680FCC"/>
    <w:rsid w:val="006823D1"/>
    <w:rsid w:val="00682C47"/>
    <w:rsid w:val="00683707"/>
    <w:rsid w:val="00683E11"/>
    <w:rsid w:val="0068404B"/>
    <w:rsid w:val="0068419D"/>
    <w:rsid w:val="00684FB2"/>
    <w:rsid w:val="00685DDF"/>
    <w:rsid w:val="0068680A"/>
    <w:rsid w:val="00690AAB"/>
    <w:rsid w:val="00690B4F"/>
    <w:rsid w:val="00691529"/>
    <w:rsid w:val="00692FB0"/>
    <w:rsid w:val="0069355C"/>
    <w:rsid w:val="00693ABF"/>
    <w:rsid w:val="00695A51"/>
    <w:rsid w:val="00695D18"/>
    <w:rsid w:val="0069630C"/>
    <w:rsid w:val="00696F27"/>
    <w:rsid w:val="00697801"/>
    <w:rsid w:val="0069786A"/>
    <w:rsid w:val="00697AFF"/>
    <w:rsid w:val="006A0CD7"/>
    <w:rsid w:val="006A0F42"/>
    <w:rsid w:val="006A3CCA"/>
    <w:rsid w:val="006A4BB0"/>
    <w:rsid w:val="006A4D6F"/>
    <w:rsid w:val="006A5FFA"/>
    <w:rsid w:val="006A664F"/>
    <w:rsid w:val="006A66AC"/>
    <w:rsid w:val="006A7650"/>
    <w:rsid w:val="006B0E98"/>
    <w:rsid w:val="006B0FB3"/>
    <w:rsid w:val="006B148D"/>
    <w:rsid w:val="006B1EA8"/>
    <w:rsid w:val="006B24CE"/>
    <w:rsid w:val="006B2E72"/>
    <w:rsid w:val="006B37CF"/>
    <w:rsid w:val="006B4063"/>
    <w:rsid w:val="006B418C"/>
    <w:rsid w:val="006B4360"/>
    <w:rsid w:val="006B5493"/>
    <w:rsid w:val="006B6D22"/>
    <w:rsid w:val="006C2A1B"/>
    <w:rsid w:val="006C2E98"/>
    <w:rsid w:val="006C51CF"/>
    <w:rsid w:val="006C529F"/>
    <w:rsid w:val="006C563D"/>
    <w:rsid w:val="006C57E8"/>
    <w:rsid w:val="006C605F"/>
    <w:rsid w:val="006C6160"/>
    <w:rsid w:val="006C6E5D"/>
    <w:rsid w:val="006C7120"/>
    <w:rsid w:val="006C76DE"/>
    <w:rsid w:val="006C7E6F"/>
    <w:rsid w:val="006C7ED4"/>
    <w:rsid w:val="006D0720"/>
    <w:rsid w:val="006D1169"/>
    <w:rsid w:val="006D1871"/>
    <w:rsid w:val="006D24BD"/>
    <w:rsid w:val="006D2F82"/>
    <w:rsid w:val="006D3D3B"/>
    <w:rsid w:val="006D4112"/>
    <w:rsid w:val="006D4422"/>
    <w:rsid w:val="006D4CA7"/>
    <w:rsid w:val="006D4CB6"/>
    <w:rsid w:val="006D4ED5"/>
    <w:rsid w:val="006D56D5"/>
    <w:rsid w:val="006D57B9"/>
    <w:rsid w:val="006D5ADB"/>
    <w:rsid w:val="006E0A78"/>
    <w:rsid w:val="006E0C67"/>
    <w:rsid w:val="006E14B3"/>
    <w:rsid w:val="006E22CA"/>
    <w:rsid w:val="006E26A9"/>
    <w:rsid w:val="006E2FC3"/>
    <w:rsid w:val="006E31B0"/>
    <w:rsid w:val="006E35A9"/>
    <w:rsid w:val="006E4221"/>
    <w:rsid w:val="006E48F9"/>
    <w:rsid w:val="006E5E25"/>
    <w:rsid w:val="006E6663"/>
    <w:rsid w:val="006E7249"/>
    <w:rsid w:val="006E7254"/>
    <w:rsid w:val="006E74A9"/>
    <w:rsid w:val="006E7A37"/>
    <w:rsid w:val="006E7BA8"/>
    <w:rsid w:val="006E7F04"/>
    <w:rsid w:val="006F0359"/>
    <w:rsid w:val="006F09D1"/>
    <w:rsid w:val="006F0D67"/>
    <w:rsid w:val="006F1854"/>
    <w:rsid w:val="006F1AA8"/>
    <w:rsid w:val="006F1BF9"/>
    <w:rsid w:val="006F1CF9"/>
    <w:rsid w:val="006F45A5"/>
    <w:rsid w:val="006F4931"/>
    <w:rsid w:val="006F510A"/>
    <w:rsid w:val="006F5B6A"/>
    <w:rsid w:val="006F63E0"/>
    <w:rsid w:val="006F6E91"/>
    <w:rsid w:val="006F7378"/>
    <w:rsid w:val="006F73F0"/>
    <w:rsid w:val="006F7CDD"/>
    <w:rsid w:val="00700835"/>
    <w:rsid w:val="007027CA"/>
    <w:rsid w:val="00705CF8"/>
    <w:rsid w:val="00706D7D"/>
    <w:rsid w:val="0070793A"/>
    <w:rsid w:val="00707E6E"/>
    <w:rsid w:val="0071053E"/>
    <w:rsid w:val="00710DE1"/>
    <w:rsid w:val="00712033"/>
    <w:rsid w:val="00713084"/>
    <w:rsid w:val="00713897"/>
    <w:rsid w:val="00714A01"/>
    <w:rsid w:val="00714A3A"/>
    <w:rsid w:val="00714E53"/>
    <w:rsid w:val="00715C41"/>
    <w:rsid w:val="007166C2"/>
    <w:rsid w:val="00716845"/>
    <w:rsid w:val="00717E1C"/>
    <w:rsid w:val="00720315"/>
    <w:rsid w:val="0072034B"/>
    <w:rsid w:val="00720F88"/>
    <w:rsid w:val="007210A9"/>
    <w:rsid w:val="00721495"/>
    <w:rsid w:val="0072199E"/>
    <w:rsid w:val="00721D55"/>
    <w:rsid w:val="0072206C"/>
    <w:rsid w:val="00723784"/>
    <w:rsid w:val="007242E3"/>
    <w:rsid w:val="00724CAB"/>
    <w:rsid w:val="007254E4"/>
    <w:rsid w:val="00725C6B"/>
    <w:rsid w:val="0072752A"/>
    <w:rsid w:val="007276CD"/>
    <w:rsid w:val="007279CF"/>
    <w:rsid w:val="00727AED"/>
    <w:rsid w:val="007309AB"/>
    <w:rsid w:val="00730A02"/>
    <w:rsid w:val="00730AC5"/>
    <w:rsid w:val="00731396"/>
    <w:rsid w:val="007313A2"/>
    <w:rsid w:val="00731B9B"/>
    <w:rsid w:val="00731BCA"/>
    <w:rsid w:val="00731C08"/>
    <w:rsid w:val="00731E64"/>
    <w:rsid w:val="007321F8"/>
    <w:rsid w:val="007322E5"/>
    <w:rsid w:val="00732467"/>
    <w:rsid w:val="00732BDF"/>
    <w:rsid w:val="00732F32"/>
    <w:rsid w:val="0073325B"/>
    <w:rsid w:val="00734589"/>
    <w:rsid w:val="00735BD6"/>
    <w:rsid w:val="00736FB5"/>
    <w:rsid w:val="0074000E"/>
    <w:rsid w:val="0074030D"/>
    <w:rsid w:val="007406A0"/>
    <w:rsid w:val="007411A2"/>
    <w:rsid w:val="007412BD"/>
    <w:rsid w:val="00743160"/>
    <w:rsid w:val="007431AC"/>
    <w:rsid w:val="0074369F"/>
    <w:rsid w:val="00743BEE"/>
    <w:rsid w:val="00744500"/>
    <w:rsid w:val="007510F7"/>
    <w:rsid w:val="00751122"/>
    <w:rsid w:val="007536E9"/>
    <w:rsid w:val="007538E9"/>
    <w:rsid w:val="00754B63"/>
    <w:rsid w:val="00754C63"/>
    <w:rsid w:val="00754C9A"/>
    <w:rsid w:val="00754D3B"/>
    <w:rsid w:val="00756DEE"/>
    <w:rsid w:val="00757185"/>
    <w:rsid w:val="00757843"/>
    <w:rsid w:val="00757CCA"/>
    <w:rsid w:val="00760ED2"/>
    <w:rsid w:val="00761C1A"/>
    <w:rsid w:val="00762183"/>
    <w:rsid w:val="00762B21"/>
    <w:rsid w:val="00764078"/>
    <w:rsid w:val="00764E4B"/>
    <w:rsid w:val="007656F1"/>
    <w:rsid w:val="007659F8"/>
    <w:rsid w:val="007700E4"/>
    <w:rsid w:val="00770EC1"/>
    <w:rsid w:val="00771D3D"/>
    <w:rsid w:val="00771E98"/>
    <w:rsid w:val="007730A4"/>
    <w:rsid w:val="00773903"/>
    <w:rsid w:val="00773D85"/>
    <w:rsid w:val="00773E20"/>
    <w:rsid w:val="007754D7"/>
    <w:rsid w:val="00776149"/>
    <w:rsid w:val="00777B4A"/>
    <w:rsid w:val="007813CD"/>
    <w:rsid w:val="007816FA"/>
    <w:rsid w:val="007830C2"/>
    <w:rsid w:val="00783D22"/>
    <w:rsid w:val="007851EF"/>
    <w:rsid w:val="00786207"/>
    <w:rsid w:val="00786D1D"/>
    <w:rsid w:val="00787301"/>
    <w:rsid w:val="007876A2"/>
    <w:rsid w:val="007876A4"/>
    <w:rsid w:val="00787B34"/>
    <w:rsid w:val="007917F3"/>
    <w:rsid w:val="00791C60"/>
    <w:rsid w:val="00791EB0"/>
    <w:rsid w:val="00792E73"/>
    <w:rsid w:val="007934D5"/>
    <w:rsid w:val="00793ABE"/>
    <w:rsid w:val="00794326"/>
    <w:rsid w:val="00795539"/>
    <w:rsid w:val="00795565"/>
    <w:rsid w:val="00795790"/>
    <w:rsid w:val="00797167"/>
    <w:rsid w:val="00797478"/>
    <w:rsid w:val="007A1776"/>
    <w:rsid w:val="007A1D95"/>
    <w:rsid w:val="007A2573"/>
    <w:rsid w:val="007A2D08"/>
    <w:rsid w:val="007A35F2"/>
    <w:rsid w:val="007A631F"/>
    <w:rsid w:val="007B030B"/>
    <w:rsid w:val="007B1184"/>
    <w:rsid w:val="007B15E3"/>
    <w:rsid w:val="007B2901"/>
    <w:rsid w:val="007B387E"/>
    <w:rsid w:val="007B38EF"/>
    <w:rsid w:val="007B48E8"/>
    <w:rsid w:val="007B4B0F"/>
    <w:rsid w:val="007B5279"/>
    <w:rsid w:val="007B537E"/>
    <w:rsid w:val="007B5417"/>
    <w:rsid w:val="007B572B"/>
    <w:rsid w:val="007B598B"/>
    <w:rsid w:val="007B59DF"/>
    <w:rsid w:val="007B5FB1"/>
    <w:rsid w:val="007B7304"/>
    <w:rsid w:val="007B7426"/>
    <w:rsid w:val="007B796F"/>
    <w:rsid w:val="007B7F3C"/>
    <w:rsid w:val="007C053E"/>
    <w:rsid w:val="007C0F43"/>
    <w:rsid w:val="007C2538"/>
    <w:rsid w:val="007C25A3"/>
    <w:rsid w:val="007C5E61"/>
    <w:rsid w:val="007C74F2"/>
    <w:rsid w:val="007D06C4"/>
    <w:rsid w:val="007D0889"/>
    <w:rsid w:val="007D08B3"/>
    <w:rsid w:val="007D0AA7"/>
    <w:rsid w:val="007D0D05"/>
    <w:rsid w:val="007D187E"/>
    <w:rsid w:val="007D20E2"/>
    <w:rsid w:val="007D292D"/>
    <w:rsid w:val="007D4404"/>
    <w:rsid w:val="007D50F7"/>
    <w:rsid w:val="007D51F8"/>
    <w:rsid w:val="007D5FC0"/>
    <w:rsid w:val="007D64F9"/>
    <w:rsid w:val="007D7366"/>
    <w:rsid w:val="007D79EE"/>
    <w:rsid w:val="007D7AFC"/>
    <w:rsid w:val="007E0258"/>
    <w:rsid w:val="007E07E3"/>
    <w:rsid w:val="007E1143"/>
    <w:rsid w:val="007E1879"/>
    <w:rsid w:val="007E1E3B"/>
    <w:rsid w:val="007E2F08"/>
    <w:rsid w:val="007E470A"/>
    <w:rsid w:val="007E5FF1"/>
    <w:rsid w:val="007E61BE"/>
    <w:rsid w:val="007E6356"/>
    <w:rsid w:val="007E7036"/>
    <w:rsid w:val="007E7F1F"/>
    <w:rsid w:val="007E7F3F"/>
    <w:rsid w:val="007F06B4"/>
    <w:rsid w:val="007F0879"/>
    <w:rsid w:val="007F0F5D"/>
    <w:rsid w:val="007F1786"/>
    <w:rsid w:val="007F17D7"/>
    <w:rsid w:val="007F22EA"/>
    <w:rsid w:val="007F23D3"/>
    <w:rsid w:val="007F2995"/>
    <w:rsid w:val="007F38E4"/>
    <w:rsid w:val="007F3BCB"/>
    <w:rsid w:val="007F3E6F"/>
    <w:rsid w:val="007F4098"/>
    <w:rsid w:val="007F5245"/>
    <w:rsid w:val="007F57FD"/>
    <w:rsid w:val="007F6A60"/>
    <w:rsid w:val="007F6A91"/>
    <w:rsid w:val="007F7325"/>
    <w:rsid w:val="007F7ABD"/>
    <w:rsid w:val="00800022"/>
    <w:rsid w:val="008008B6"/>
    <w:rsid w:val="00801808"/>
    <w:rsid w:val="00801AF1"/>
    <w:rsid w:val="00801E92"/>
    <w:rsid w:val="008024EF"/>
    <w:rsid w:val="00803CE5"/>
    <w:rsid w:val="00805770"/>
    <w:rsid w:val="008057C3"/>
    <w:rsid w:val="008105A6"/>
    <w:rsid w:val="008119D2"/>
    <w:rsid w:val="00811C91"/>
    <w:rsid w:val="00812647"/>
    <w:rsid w:val="008138E6"/>
    <w:rsid w:val="00815065"/>
    <w:rsid w:val="008153D8"/>
    <w:rsid w:val="00815D89"/>
    <w:rsid w:val="008165FE"/>
    <w:rsid w:val="00816F09"/>
    <w:rsid w:val="008177B7"/>
    <w:rsid w:val="0081792D"/>
    <w:rsid w:val="00820219"/>
    <w:rsid w:val="00820414"/>
    <w:rsid w:val="008208EC"/>
    <w:rsid w:val="00822955"/>
    <w:rsid w:val="008234B5"/>
    <w:rsid w:val="00823C3A"/>
    <w:rsid w:val="008241BA"/>
    <w:rsid w:val="008244F1"/>
    <w:rsid w:val="00825810"/>
    <w:rsid w:val="008261BB"/>
    <w:rsid w:val="0083093A"/>
    <w:rsid w:val="00830E47"/>
    <w:rsid w:val="008311B8"/>
    <w:rsid w:val="00831722"/>
    <w:rsid w:val="0083247E"/>
    <w:rsid w:val="0083346C"/>
    <w:rsid w:val="00833CAF"/>
    <w:rsid w:val="0083478B"/>
    <w:rsid w:val="008357E0"/>
    <w:rsid w:val="00835FF6"/>
    <w:rsid w:val="00836C98"/>
    <w:rsid w:val="00837127"/>
    <w:rsid w:val="0083741A"/>
    <w:rsid w:val="00840A0B"/>
    <w:rsid w:val="00841A29"/>
    <w:rsid w:val="00841F87"/>
    <w:rsid w:val="008420CB"/>
    <w:rsid w:val="00842E33"/>
    <w:rsid w:val="00843034"/>
    <w:rsid w:val="008432F9"/>
    <w:rsid w:val="00844758"/>
    <w:rsid w:val="0084489E"/>
    <w:rsid w:val="00845DF5"/>
    <w:rsid w:val="00847D0F"/>
    <w:rsid w:val="00854896"/>
    <w:rsid w:val="0085526F"/>
    <w:rsid w:val="00856594"/>
    <w:rsid w:val="008565AC"/>
    <w:rsid w:val="00857691"/>
    <w:rsid w:val="008576F5"/>
    <w:rsid w:val="0085771B"/>
    <w:rsid w:val="00860F87"/>
    <w:rsid w:val="008611AD"/>
    <w:rsid w:val="008628CC"/>
    <w:rsid w:val="00863731"/>
    <w:rsid w:val="00864427"/>
    <w:rsid w:val="00864522"/>
    <w:rsid w:val="0086587A"/>
    <w:rsid w:val="00865A51"/>
    <w:rsid w:val="00866B0A"/>
    <w:rsid w:val="0086706D"/>
    <w:rsid w:val="008675CD"/>
    <w:rsid w:val="00867889"/>
    <w:rsid w:val="00867A7D"/>
    <w:rsid w:val="00870791"/>
    <w:rsid w:val="00871B42"/>
    <w:rsid w:val="00871BBB"/>
    <w:rsid w:val="00872613"/>
    <w:rsid w:val="00874703"/>
    <w:rsid w:val="00874E39"/>
    <w:rsid w:val="00875CE2"/>
    <w:rsid w:val="00876451"/>
    <w:rsid w:val="00876749"/>
    <w:rsid w:val="00876E84"/>
    <w:rsid w:val="008809F6"/>
    <w:rsid w:val="00881EA4"/>
    <w:rsid w:val="0088339E"/>
    <w:rsid w:val="00884743"/>
    <w:rsid w:val="008849E4"/>
    <w:rsid w:val="00884CFF"/>
    <w:rsid w:val="008854A8"/>
    <w:rsid w:val="008858CD"/>
    <w:rsid w:val="00885AF9"/>
    <w:rsid w:val="00885AFB"/>
    <w:rsid w:val="00886278"/>
    <w:rsid w:val="0088695E"/>
    <w:rsid w:val="00887D2E"/>
    <w:rsid w:val="00887E1D"/>
    <w:rsid w:val="00891AB8"/>
    <w:rsid w:val="00891F30"/>
    <w:rsid w:val="00892181"/>
    <w:rsid w:val="00892C46"/>
    <w:rsid w:val="00893C01"/>
    <w:rsid w:val="00893D55"/>
    <w:rsid w:val="00894634"/>
    <w:rsid w:val="008947FE"/>
    <w:rsid w:val="008956DC"/>
    <w:rsid w:val="008958CD"/>
    <w:rsid w:val="00895A68"/>
    <w:rsid w:val="00897379"/>
    <w:rsid w:val="008977C2"/>
    <w:rsid w:val="00897EBE"/>
    <w:rsid w:val="008A0020"/>
    <w:rsid w:val="008A1B09"/>
    <w:rsid w:val="008A1CCD"/>
    <w:rsid w:val="008A2DBD"/>
    <w:rsid w:val="008A2E91"/>
    <w:rsid w:val="008A40E7"/>
    <w:rsid w:val="008A49EE"/>
    <w:rsid w:val="008A4F33"/>
    <w:rsid w:val="008A5BD2"/>
    <w:rsid w:val="008A63BC"/>
    <w:rsid w:val="008A657D"/>
    <w:rsid w:val="008A6821"/>
    <w:rsid w:val="008A7933"/>
    <w:rsid w:val="008B04EF"/>
    <w:rsid w:val="008B08F9"/>
    <w:rsid w:val="008B0DB6"/>
    <w:rsid w:val="008B1F60"/>
    <w:rsid w:val="008B3E2F"/>
    <w:rsid w:val="008B482E"/>
    <w:rsid w:val="008B5A01"/>
    <w:rsid w:val="008B6264"/>
    <w:rsid w:val="008B7604"/>
    <w:rsid w:val="008C11D8"/>
    <w:rsid w:val="008C12E9"/>
    <w:rsid w:val="008C1940"/>
    <w:rsid w:val="008C202A"/>
    <w:rsid w:val="008C27EA"/>
    <w:rsid w:val="008C29AE"/>
    <w:rsid w:val="008C2C0A"/>
    <w:rsid w:val="008C42EF"/>
    <w:rsid w:val="008C5CC5"/>
    <w:rsid w:val="008C5CE3"/>
    <w:rsid w:val="008C7E36"/>
    <w:rsid w:val="008C7FB5"/>
    <w:rsid w:val="008D33A7"/>
    <w:rsid w:val="008D3CFE"/>
    <w:rsid w:val="008D6148"/>
    <w:rsid w:val="008D6D56"/>
    <w:rsid w:val="008D792F"/>
    <w:rsid w:val="008E0701"/>
    <w:rsid w:val="008E0B67"/>
    <w:rsid w:val="008E0C76"/>
    <w:rsid w:val="008E2230"/>
    <w:rsid w:val="008E3559"/>
    <w:rsid w:val="008E5DDC"/>
    <w:rsid w:val="008E7633"/>
    <w:rsid w:val="008F055B"/>
    <w:rsid w:val="008F1074"/>
    <w:rsid w:val="008F11EE"/>
    <w:rsid w:val="008F1D2A"/>
    <w:rsid w:val="008F2313"/>
    <w:rsid w:val="008F3122"/>
    <w:rsid w:val="008F330A"/>
    <w:rsid w:val="008F3D7D"/>
    <w:rsid w:val="008F418E"/>
    <w:rsid w:val="008F48FD"/>
    <w:rsid w:val="008F492F"/>
    <w:rsid w:val="008F6B40"/>
    <w:rsid w:val="008F6F0C"/>
    <w:rsid w:val="008F7B24"/>
    <w:rsid w:val="0090050E"/>
    <w:rsid w:val="00900B46"/>
    <w:rsid w:val="00900CD9"/>
    <w:rsid w:val="00901C62"/>
    <w:rsid w:val="009026B2"/>
    <w:rsid w:val="00903A4E"/>
    <w:rsid w:val="00904129"/>
    <w:rsid w:val="009046CD"/>
    <w:rsid w:val="0091049E"/>
    <w:rsid w:val="00911952"/>
    <w:rsid w:val="00911BFF"/>
    <w:rsid w:val="009122C7"/>
    <w:rsid w:val="0091501F"/>
    <w:rsid w:val="0091575C"/>
    <w:rsid w:val="00915923"/>
    <w:rsid w:val="0091635B"/>
    <w:rsid w:val="0091797E"/>
    <w:rsid w:val="00917AAE"/>
    <w:rsid w:val="00920D1E"/>
    <w:rsid w:val="009234AF"/>
    <w:rsid w:val="009237CF"/>
    <w:rsid w:val="00924752"/>
    <w:rsid w:val="00924FE6"/>
    <w:rsid w:val="00926B6D"/>
    <w:rsid w:val="00927179"/>
    <w:rsid w:val="00927E8A"/>
    <w:rsid w:val="00930051"/>
    <w:rsid w:val="00930B1C"/>
    <w:rsid w:val="009313FC"/>
    <w:rsid w:val="00931D01"/>
    <w:rsid w:val="009323C2"/>
    <w:rsid w:val="00933729"/>
    <w:rsid w:val="00934015"/>
    <w:rsid w:val="009344FF"/>
    <w:rsid w:val="009351F8"/>
    <w:rsid w:val="00935687"/>
    <w:rsid w:val="00935FF6"/>
    <w:rsid w:val="009361B4"/>
    <w:rsid w:val="00936276"/>
    <w:rsid w:val="00936E38"/>
    <w:rsid w:val="00937031"/>
    <w:rsid w:val="00937476"/>
    <w:rsid w:val="00940721"/>
    <w:rsid w:val="00940B8C"/>
    <w:rsid w:val="00942136"/>
    <w:rsid w:val="00942144"/>
    <w:rsid w:val="009430CB"/>
    <w:rsid w:val="009458A5"/>
    <w:rsid w:val="00945A76"/>
    <w:rsid w:val="00945CCE"/>
    <w:rsid w:val="00945EB2"/>
    <w:rsid w:val="009466AE"/>
    <w:rsid w:val="00947334"/>
    <w:rsid w:val="0094747F"/>
    <w:rsid w:val="009479EE"/>
    <w:rsid w:val="00950049"/>
    <w:rsid w:val="00950EF6"/>
    <w:rsid w:val="0095184D"/>
    <w:rsid w:val="00952D59"/>
    <w:rsid w:val="009543A2"/>
    <w:rsid w:val="009546B9"/>
    <w:rsid w:val="009556C6"/>
    <w:rsid w:val="0095577F"/>
    <w:rsid w:val="00956686"/>
    <w:rsid w:val="00956C85"/>
    <w:rsid w:val="0095738E"/>
    <w:rsid w:val="00957F12"/>
    <w:rsid w:val="0096045D"/>
    <w:rsid w:val="00960779"/>
    <w:rsid w:val="00960E73"/>
    <w:rsid w:val="00961032"/>
    <w:rsid w:val="009610B8"/>
    <w:rsid w:val="009610BE"/>
    <w:rsid w:val="009631FF"/>
    <w:rsid w:val="009633DE"/>
    <w:rsid w:val="00964FB8"/>
    <w:rsid w:val="00965686"/>
    <w:rsid w:val="00965963"/>
    <w:rsid w:val="00966590"/>
    <w:rsid w:val="00967AF0"/>
    <w:rsid w:val="009705B8"/>
    <w:rsid w:val="0097169B"/>
    <w:rsid w:val="009734AE"/>
    <w:rsid w:val="0097353D"/>
    <w:rsid w:val="009741EE"/>
    <w:rsid w:val="00974214"/>
    <w:rsid w:val="009745EB"/>
    <w:rsid w:val="00974B57"/>
    <w:rsid w:val="00975599"/>
    <w:rsid w:val="00976206"/>
    <w:rsid w:val="00980375"/>
    <w:rsid w:val="00980ADB"/>
    <w:rsid w:val="00981E78"/>
    <w:rsid w:val="009823AA"/>
    <w:rsid w:val="00982790"/>
    <w:rsid w:val="00982A39"/>
    <w:rsid w:val="00983520"/>
    <w:rsid w:val="009835BB"/>
    <w:rsid w:val="009842F4"/>
    <w:rsid w:val="00985AF0"/>
    <w:rsid w:val="0098740F"/>
    <w:rsid w:val="009901B0"/>
    <w:rsid w:val="009909C9"/>
    <w:rsid w:val="00990D4F"/>
    <w:rsid w:val="0099264D"/>
    <w:rsid w:val="00994C1C"/>
    <w:rsid w:val="00994FA1"/>
    <w:rsid w:val="009953EA"/>
    <w:rsid w:val="00995C59"/>
    <w:rsid w:val="00995FC1"/>
    <w:rsid w:val="0099758F"/>
    <w:rsid w:val="00997DAF"/>
    <w:rsid w:val="009A1947"/>
    <w:rsid w:val="009A2670"/>
    <w:rsid w:val="009A4938"/>
    <w:rsid w:val="009A53D0"/>
    <w:rsid w:val="009A5448"/>
    <w:rsid w:val="009A59BC"/>
    <w:rsid w:val="009A5A09"/>
    <w:rsid w:val="009A5A76"/>
    <w:rsid w:val="009B367E"/>
    <w:rsid w:val="009B3C3C"/>
    <w:rsid w:val="009B4072"/>
    <w:rsid w:val="009B4914"/>
    <w:rsid w:val="009B4DA1"/>
    <w:rsid w:val="009B56C4"/>
    <w:rsid w:val="009B6061"/>
    <w:rsid w:val="009B6A71"/>
    <w:rsid w:val="009B6CE6"/>
    <w:rsid w:val="009B6D22"/>
    <w:rsid w:val="009B6FE8"/>
    <w:rsid w:val="009C000D"/>
    <w:rsid w:val="009C0EF6"/>
    <w:rsid w:val="009C1007"/>
    <w:rsid w:val="009C404E"/>
    <w:rsid w:val="009C405B"/>
    <w:rsid w:val="009C41A6"/>
    <w:rsid w:val="009C4D61"/>
    <w:rsid w:val="009C6679"/>
    <w:rsid w:val="009C75C8"/>
    <w:rsid w:val="009C7B56"/>
    <w:rsid w:val="009D0D0B"/>
    <w:rsid w:val="009D1604"/>
    <w:rsid w:val="009D1D3B"/>
    <w:rsid w:val="009D3B94"/>
    <w:rsid w:val="009D3C2C"/>
    <w:rsid w:val="009D4E9D"/>
    <w:rsid w:val="009D534A"/>
    <w:rsid w:val="009D559F"/>
    <w:rsid w:val="009D590D"/>
    <w:rsid w:val="009D610B"/>
    <w:rsid w:val="009D62AB"/>
    <w:rsid w:val="009D661C"/>
    <w:rsid w:val="009D6CA0"/>
    <w:rsid w:val="009D6F55"/>
    <w:rsid w:val="009E0F52"/>
    <w:rsid w:val="009E1222"/>
    <w:rsid w:val="009E2C8F"/>
    <w:rsid w:val="009E43D0"/>
    <w:rsid w:val="009E4A71"/>
    <w:rsid w:val="009E5F23"/>
    <w:rsid w:val="009E64EC"/>
    <w:rsid w:val="009E6BA1"/>
    <w:rsid w:val="009E7A56"/>
    <w:rsid w:val="009F00F2"/>
    <w:rsid w:val="009F0D5A"/>
    <w:rsid w:val="009F12F9"/>
    <w:rsid w:val="009F1867"/>
    <w:rsid w:val="009F204B"/>
    <w:rsid w:val="009F2521"/>
    <w:rsid w:val="009F3981"/>
    <w:rsid w:val="009F421D"/>
    <w:rsid w:val="009F4313"/>
    <w:rsid w:val="009F5031"/>
    <w:rsid w:val="009F64DC"/>
    <w:rsid w:val="009F663D"/>
    <w:rsid w:val="009F67A2"/>
    <w:rsid w:val="009F6C96"/>
    <w:rsid w:val="009F6E84"/>
    <w:rsid w:val="009F7E27"/>
    <w:rsid w:val="00A00057"/>
    <w:rsid w:val="00A0128C"/>
    <w:rsid w:val="00A01293"/>
    <w:rsid w:val="00A013E3"/>
    <w:rsid w:val="00A033EF"/>
    <w:rsid w:val="00A03467"/>
    <w:rsid w:val="00A035C0"/>
    <w:rsid w:val="00A038E5"/>
    <w:rsid w:val="00A03A0E"/>
    <w:rsid w:val="00A064AA"/>
    <w:rsid w:val="00A069B8"/>
    <w:rsid w:val="00A07FCA"/>
    <w:rsid w:val="00A12E79"/>
    <w:rsid w:val="00A12ED8"/>
    <w:rsid w:val="00A14450"/>
    <w:rsid w:val="00A146DA"/>
    <w:rsid w:val="00A15146"/>
    <w:rsid w:val="00A156E5"/>
    <w:rsid w:val="00A1572D"/>
    <w:rsid w:val="00A16BDA"/>
    <w:rsid w:val="00A1703C"/>
    <w:rsid w:val="00A174DC"/>
    <w:rsid w:val="00A201DA"/>
    <w:rsid w:val="00A20803"/>
    <w:rsid w:val="00A2094F"/>
    <w:rsid w:val="00A2143D"/>
    <w:rsid w:val="00A21CBD"/>
    <w:rsid w:val="00A22DE1"/>
    <w:rsid w:val="00A24936"/>
    <w:rsid w:val="00A25039"/>
    <w:rsid w:val="00A256F6"/>
    <w:rsid w:val="00A25CB7"/>
    <w:rsid w:val="00A260FE"/>
    <w:rsid w:val="00A2722B"/>
    <w:rsid w:val="00A31E00"/>
    <w:rsid w:val="00A32E32"/>
    <w:rsid w:val="00A3431A"/>
    <w:rsid w:val="00A34633"/>
    <w:rsid w:val="00A34BEC"/>
    <w:rsid w:val="00A34CAA"/>
    <w:rsid w:val="00A351B8"/>
    <w:rsid w:val="00A358E7"/>
    <w:rsid w:val="00A358EA"/>
    <w:rsid w:val="00A36BF6"/>
    <w:rsid w:val="00A37FDA"/>
    <w:rsid w:val="00A4192D"/>
    <w:rsid w:val="00A425FF"/>
    <w:rsid w:val="00A42694"/>
    <w:rsid w:val="00A42CB9"/>
    <w:rsid w:val="00A42F14"/>
    <w:rsid w:val="00A43CC7"/>
    <w:rsid w:val="00A44467"/>
    <w:rsid w:val="00A451A9"/>
    <w:rsid w:val="00A45526"/>
    <w:rsid w:val="00A4666B"/>
    <w:rsid w:val="00A47556"/>
    <w:rsid w:val="00A47826"/>
    <w:rsid w:val="00A47C09"/>
    <w:rsid w:val="00A504AA"/>
    <w:rsid w:val="00A505D1"/>
    <w:rsid w:val="00A50807"/>
    <w:rsid w:val="00A50C8B"/>
    <w:rsid w:val="00A51114"/>
    <w:rsid w:val="00A52281"/>
    <w:rsid w:val="00A532D2"/>
    <w:rsid w:val="00A547D5"/>
    <w:rsid w:val="00A547D7"/>
    <w:rsid w:val="00A54B98"/>
    <w:rsid w:val="00A54F54"/>
    <w:rsid w:val="00A55BBE"/>
    <w:rsid w:val="00A56328"/>
    <w:rsid w:val="00A56D47"/>
    <w:rsid w:val="00A572A9"/>
    <w:rsid w:val="00A575A0"/>
    <w:rsid w:val="00A60788"/>
    <w:rsid w:val="00A63045"/>
    <w:rsid w:val="00A638A7"/>
    <w:rsid w:val="00A63A64"/>
    <w:rsid w:val="00A6486B"/>
    <w:rsid w:val="00A64B3D"/>
    <w:rsid w:val="00A6650F"/>
    <w:rsid w:val="00A669FC"/>
    <w:rsid w:val="00A677E2"/>
    <w:rsid w:val="00A70696"/>
    <w:rsid w:val="00A70F83"/>
    <w:rsid w:val="00A715C2"/>
    <w:rsid w:val="00A71A41"/>
    <w:rsid w:val="00A725C1"/>
    <w:rsid w:val="00A72D38"/>
    <w:rsid w:val="00A738B8"/>
    <w:rsid w:val="00A75976"/>
    <w:rsid w:val="00A75A95"/>
    <w:rsid w:val="00A75CD5"/>
    <w:rsid w:val="00A76420"/>
    <w:rsid w:val="00A76D95"/>
    <w:rsid w:val="00A76F6C"/>
    <w:rsid w:val="00A803E7"/>
    <w:rsid w:val="00A810F8"/>
    <w:rsid w:val="00A82B5F"/>
    <w:rsid w:val="00A8310F"/>
    <w:rsid w:val="00A83BFF"/>
    <w:rsid w:val="00A83D10"/>
    <w:rsid w:val="00A84071"/>
    <w:rsid w:val="00A8411D"/>
    <w:rsid w:val="00A86215"/>
    <w:rsid w:val="00A86229"/>
    <w:rsid w:val="00A867AB"/>
    <w:rsid w:val="00A8696F"/>
    <w:rsid w:val="00A87732"/>
    <w:rsid w:val="00A87C6E"/>
    <w:rsid w:val="00A910E1"/>
    <w:rsid w:val="00A912A1"/>
    <w:rsid w:val="00A9134E"/>
    <w:rsid w:val="00A92B69"/>
    <w:rsid w:val="00A92F37"/>
    <w:rsid w:val="00A9323A"/>
    <w:rsid w:val="00A94BE8"/>
    <w:rsid w:val="00A956D9"/>
    <w:rsid w:val="00A96268"/>
    <w:rsid w:val="00A96A9E"/>
    <w:rsid w:val="00A971FB"/>
    <w:rsid w:val="00A97B6A"/>
    <w:rsid w:val="00AA0010"/>
    <w:rsid w:val="00AA08C4"/>
    <w:rsid w:val="00AA24C9"/>
    <w:rsid w:val="00AA34C0"/>
    <w:rsid w:val="00AA36B5"/>
    <w:rsid w:val="00AA3E1B"/>
    <w:rsid w:val="00AA406E"/>
    <w:rsid w:val="00AA4B47"/>
    <w:rsid w:val="00AA5F7D"/>
    <w:rsid w:val="00AA681C"/>
    <w:rsid w:val="00AA6A9D"/>
    <w:rsid w:val="00AA7818"/>
    <w:rsid w:val="00AA7D32"/>
    <w:rsid w:val="00AB0DB7"/>
    <w:rsid w:val="00AB198F"/>
    <w:rsid w:val="00AB2632"/>
    <w:rsid w:val="00AB2F49"/>
    <w:rsid w:val="00AB2F8A"/>
    <w:rsid w:val="00AB3A42"/>
    <w:rsid w:val="00AB4358"/>
    <w:rsid w:val="00AB4478"/>
    <w:rsid w:val="00AB497B"/>
    <w:rsid w:val="00AB4AFA"/>
    <w:rsid w:val="00AB4E4A"/>
    <w:rsid w:val="00AB5088"/>
    <w:rsid w:val="00AB521B"/>
    <w:rsid w:val="00AB7579"/>
    <w:rsid w:val="00AC04BC"/>
    <w:rsid w:val="00AC18E0"/>
    <w:rsid w:val="00AC1911"/>
    <w:rsid w:val="00AC23D0"/>
    <w:rsid w:val="00AC2EA2"/>
    <w:rsid w:val="00AC2FE9"/>
    <w:rsid w:val="00AC4950"/>
    <w:rsid w:val="00AC4DF2"/>
    <w:rsid w:val="00AC606C"/>
    <w:rsid w:val="00AC63AD"/>
    <w:rsid w:val="00AC656F"/>
    <w:rsid w:val="00AC754A"/>
    <w:rsid w:val="00AC7BA2"/>
    <w:rsid w:val="00AD28D3"/>
    <w:rsid w:val="00AD29AF"/>
    <w:rsid w:val="00AD394C"/>
    <w:rsid w:val="00AD3B67"/>
    <w:rsid w:val="00AD4DD5"/>
    <w:rsid w:val="00AD5427"/>
    <w:rsid w:val="00AD5685"/>
    <w:rsid w:val="00AD60AA"/>
    <w:rsid w:val="00AD6481"/>
    <w:rsid w:val="00AD7D94"/>
    <w:rsid w:val="00AE0CDC"/>
    <w:rsid w:val="00AE0E73"/>
    <w:rsid w:val="00AE19C1"/>
    <w:rsid w:val="00AE1C71"/>
    <w:rsid w:val="00AE20AC"/>
    <w:rsid w:val="00AE4921"/>
    <w:rsid w:val="00AE4D5A"/>
    <w:rsid w:val="00AE574F"/>
    <w:rsid w:val="00AE65FC"/>
    <w:rsid w:val="00AE6618"/>
    <w:rsid w:val="00AE673F"/>
    <w:rsid w:val="00AE6C9C"/>
    <w:rsid w:val="00AF08B8"/>
    <w:rsid w:val="00AF0C40"/>
    <w:rsid w:val="00AF360F"/>
    <w:rsid w:val="00AF3692"/>
    <w:rsid w:val="00AF5DB7"/>
    <w:rsid w:val="00AF6BE8"/>
    <w:rsid w:val="00AF6DE3"/>
    <w:rsid w:val="00B00D2E"/>
    <w:rsid w:val="00B01AB7"/>
    <w:rsid w:val="00B0237B"/>
    <w:rsid w:val="00B02D12"/>
    <w:rsid w:val="00B05908"/>
    <w:rsid w:val="00B06C2C"/>
    <w:rsid w:val="00B073AF"/>
    <w:rsid w:val="00B103E5"/>
    <w:rsid w:val="00B10D6C"/>
    <w:rsid w:val="00B11479"/>
    <w:rsid w:val="00B11867"/>
    <w:rsid w:val="00B128AF"/>
    <w:rsid w:val="00B1565C"/>
    <w:rsid w:val="00B16A95"/>
    <w:rsid w:val="00B16EE0"/>
    <w:rsid w:val="00B16F0A"/>
    <w:rsid w:val="00B21617"/>
    <w:rsid w:val="00B22B95"/>
    <w:rsid w:val="00B23CEC"/>
    <w:rsid w:val="00B24ED6"/>
    <w:rsid w:val="00B25720"/>
    <w:rsid w:val="00B25A1A"/>
    <w:rsid w:val="00B25A32"/>
    <w:rsid w:val="00B263D7"/>
    <w:rsid w:val="00B27A57"/>
    <w:rsid w:val="00B306E2"/>
    <w:rsid w:val="00B31BA2"/>
    <w:rsid w:val="00B33E34"/>
    <w:rsid w:val="00B346C7"/>
    <w:rsid w:val="00B34999"/>
    <w:rsid w:val="00B360A4"/>
    <w:rsid w:val="00B404AD"/>
    <w:rsid w:val="00B41655"/>
    <w:rsid w:val="00B42861"/>
    <w:rsid w:val="00B42A53"/>
    <w:rsid w:val="00B4412A"/>
    <w:rsid w:val="00B461A4"/>
    <w:rsid w:val="00B47AF7"/>
    <w:rsid w:val="00B50892"/>
    <w:rsid w:val="00B5214D"/>
    <w:rsid w:val="00B52AF5"/>
    <w:rsid w:val="00B52E90"/>
    <w:rsid w:val="00B53709"/>
    <w:rsid w:val="00B53A3E"/>
    <w:rsid w:val="00B5475C"/>
    <w:rsid w:val="00B54EE7"/>
    <w:rsid w:val="00B54F07"/>
    <w:rsid w:val="00B557CC"/>
    <w:rsid w:val="00B55FF8"/>
    <w:rsid w:val="00B5609D"/>
    <w:rsid w:val="00B56120"/>
    <w:rsid w:val="00B568AB"/>
    <w:rsid w:val="00B569C1"/>
    <w:rsid w:val="00B572B6"/>
    <w:rsid w:val="00B606A7"/>
    <w:rsid w:val="00B60B34"/>
    <w:rsid w:val="00B623C5"/>
    <w:rsid w:val="00B63370"/>
    <w:rsid w:val="00B64117"/>
    <w:rsid w:val="00B64193"/>
    <w:rsid w:val="00B6423B"/>
    <w:rsid w:val="00B657E0"/>
    <w:rsid w:val="00B6639A"/>
    <w:rsid w:val="00B663A9"/>
    <w:rsid w:val="00B66582"/>
    <w:rsid w:val="00B66643"/>
    <w:rsid w:val="00B666D4"/>
    <w:rsid w:val="00B66A29"/>
    <w:rsid w:val="00B66DEF"/>
    <w:rsid w:val="00B67A3C"/>
    <w:rsid w:val="00B700C5"/>
    <w:rsid w:val="00B70260"/>
    <w:rsid w:val="00B70331"/>
    <w:rsid w:val="00B7049D"/>
    <w:rsid w:val="00B72A17"/>
    <w:rsid w:val="00B73178"/>
    <w:rsid w:val="00B73188"/>
    <w:rsid w:val="00B7399D"/>
    <w:rsid w:val="00B743A8"/>
    <w:rsid w:val="00B76593"/>
    <w:rsid w:val="00B77513"/>
    <w:rsid w:val="00B77640"/>
    <w:rsid w:val="00B77BC5"/>
    <w:rsid w:val="00B77F08"/>
    <w:rsid w:val="00B808CC"/>
    <w:rsid w:val="00B80B23"/>
    <w:rsid w:val="00B811B3"/>
    <w:rsid w:val="00B81A9D"/>
    <w:rsid w:val="00B826C7"/>
    <w:rsid w:val="00B82763"/>
    <w:rsid w:val="00B82B30"/>
    <w:rsid w:val="00B83F23"/>
    <w:rsid w:val="00B84347"/>
    <w:rsid w:val="00B84EF7"/>
    <w:rsid w:val="00B862B4"/>
    <w:rsid w:val="00B86576"/>
    <w:rsid w:val="00B86E68"/>
    <w:rsid w:val="00B87088"/>
    <w:rsid w:val="00B875C7"/>
    <w:rsid w:val="00B87CD6"/>
    <w:rsid w:val="00B90417"/>
    <w:rsid w:val="00B9072C"/>
    <w:rsid w:val="00B90F2D"/>
    <w:rsid w:val="00B92A71"/>
    <w:rsid w:val="00B92C9F"/>
    <w:rsid w:val="00B932BF"/>
    <w:rsid w:val="00B9466B"/>
    <w:rsid w:val="00B955DD"/>
    <w:rsid w:val="00B968F1"/>
    <w:rsid w:val="00B96BC5"/>
    <w:rsid w:val="00B975EA"/>
    <w:rsid w:val="00BA0A12"/>
    <w:rsid w:val="00BA1775"/>
    <w:rsid w:val="00BA1911"/>
    <w:rsid w:val="00BA1A1B"/>
    <w:rsid w:val="00BA1B7D"/>
    <w:rsid w:val="00BA211B"/>
    <w:rsid w:val="00BA321A"/>
    <w:rsid w:val="00BA3985"/>
    <w:rsid w:val="00BA432D"/>
    <w:rsid w:val="00BA615A"/>
    <w:rsid w:val="00BA6D14"/>
    <w:rsid w:val="00BA6F9B"/>
    <w:rsid w:val="00BA70A2"/>
    <w:rsid w:val="00BA7CAA"/>
    <w:rsid w:val="00BB0155"/>
    <w:rsid w:val="00BB0A4E"/>
    <w:rsid w:val="00BB0FD2"/>
    <w:rsid w:val="00BB1F30"/>
    <w:rsid w:val="00BB2781"/>
    <w:rsid w:val="00BB2AD2"/>
    <w:rsid w:val="00BB3180"/>
    <w:rsid w:val="00BB3DAD"/>
    <w:rsid w:val="00BB48EF"/>
    <w:rsid w:val="00BB58F0"/>
    <w:rsid w:val="00BB69F1"/>
    <w:rsid w:val="00BB716D"/>
    <w:rsid w:val="00BC04C5"/>
    <w:rsid w:val="00BC20B8"/>
    <w:rsid w:val="00BC217A"/>
    <w:rsid w:val="00BC3F0A"/>
    <w:rsid w:val="00BC485F"/>
    <w:rsid w:val="00BC63EB"/>
    <w:rsid w:val="00BC69B5"/>
    <w:rsid w:val="00BC6CED"/>
    <w:rsid w:val="00BC6E7F"/>
    <w:rsid w:val="00BC7297"/>
    <w:rsid w:val="00BC783A"/>
    <w:rsid w:val="00BC7E3E"/>
    <w:rsid w:val="00BD00AD"/>
    <w:rsid w:val="00BD0184"/>
    <w:rsid w:val="00BD2C7E"/>
    <w:rsid w:val="00BD3433"/>
    <w:rsid w:val="00BD37B7"/>
    <w:rsid w:val="00BD4CEB"/>
    <w:rsid w:val="00BD4D82"/>
    <w:rsid w:val="00BD4E61"/>
    <w:rsid w:val="00BD6395"/>
    <w:rsid w:val="00BD78F2"/>
    <w:rsid w:val="00BE05A7"/>
    <w:rsid w:val="00BE2623"/>
    <w:rsid w:val="00BE35E3"/>
    <w:rsid w:val="00BE36E3"/>
    <w:rsid w:val="00BE44F5"/>
    <w:rsid w:val="00BE4A4E"/>
    <w:rsid w:val="00BE4FAC"/>
    <w:rsid w:val="00BE7D0D"/>
    <w:rsid w:val="00BF0203"/>
    <w:rsid w:val="00BF0370"/>
    <w:rsid w:val="00BF13AC"/>
    <w:rsid w:val="00BF1967"/>
    <w:rsid w:val="00BF2E74"/>
    <w:rsid w:val="00BF3285"/>
    <w:rsid w:val="00BF3597"/>
    <w:rsid w:val="00BF3E1C"/>
    <w:rsid w:val="00BF4872"/>
    <w:rsid w:val="00BF669E"/>
    <w:rsid w:val="00BF7A8C"/>
    <w:rsid w:val="00C01C77"/>
    <w:rsid w:val="00C01DE5"/>
    <w:rsid w:val="00C024D8"/>
    <w:rsid w:val="00C0396B"/>
    <w:rsid w:val="00C03D06"/>
    <w:rsid w:val="00C04A95"/>
    <w:rsid w:val="00C06E60"/>
    <w:rsid w:val="00C0786B"/>
    <w:rsid w:val="00C07ABF"/>
    <w:rsid w:val="00C119B6"/>
    <w:rsid w:val="00C11A96"/>
    <w:rsid w:val="00C13D80"/>
    <w:rsid w:val="00C1426E"/>
    <w:rsid w:val="00C1453D"/>
    <w:rsid w:val="00C15A03"/>
    <w:rsid w:val="00C15A34"/>
    <w:rsid w:val="00C15C62"/>
    <w:rsid w:val="00C160E6"/>
    <w:rsid w:val="00C1743B"/>
    <w:rsid w:val="00C17F90"/>
    <w:rsid w:val="00C20050"/>
    <w:rsid w:val="00C20272"/>
    <w:rsid w:val="00C209D9"/>
    <w:rsid w:val="00C20C7E"/>
    <w:rsid w:val="00C2139A"/>
    <w:rsid w:val="00C21B93"/>
    <w:rsid w:val="00C225D6"/>
    <w:rsid w:val="00C2305A"/>
    <w:rsid w:val="00C2378B"/>
    <w:rsid w:val="00C242F1"/>
    <w:rsid w:val="00C25565"/>
    <w:rsid w:val="00C258E7"/>
    <w:rsid w:val="00C27C3F"/>
    <w:rsid w:val="00C30593"/>
    <w:rsid w:val="00C30958"/>
    <w:rsid w:val="00C3225D"/>
    <w:rsid w:val="00C326F5"/>
    <w:rsid w:val="00C32972"/>
    <w:rsid w:val="00C33BAB"/>
    <w:rsid w:val="00C34DB8"/>
    <w:rsid w:val="00C3614A"/>
    <w:rsid w:val="00C370D6"/>
    <w:rsid w:val="00C376ED"/>
    <w:rsid w:val="00C37D23"/>
    <w:rsid w:val="00C40B5F"/>
    <w:rsid w:val="00C42FD1"/>
    <w:rsid w:val="00C436B4"/>
    <w:rsid w:val="00C460CB"/>
    <w:rsid w:val="00C47508"/>
    <w:rsid w:val="00C477F7"/>
    <w:rsid w:val="00C50F2D"/>
    <w:rsid w:val="00C51CC2"/>
    <w:rsid w:val="00C523B6"/>
    <w:rsid w:val="00C52625"/>
    <w:rsid w:val="00C52706"/>
    <w:rsid w:val="00C52E02"/>
    <w:rsid w:val="00C533C6"/>
    <w:rsid w:val="00C54783"/>
    <w:rsid w:val="00C54A39"/>
    <w:rsid w:val="00C56D48"/>
    <w:rsid w:val="00C61354"/>
    <w:rsid w:val="00C617CB"/>
    <w:rsid w:val="00C61812"/>
    <w:rsid w:val="00C64EBA"/>
    <w:rsid w:val="00C6637D"/>
    <w:rsid w:val="00C665CB"/>
    <w:rsid w:val="00C666E8"/>
    <w:rsid w:val="00C6683C"/>
    <w:rsid w:val="00C66DEC"/>
    <w:rsid w:val="00C66E6A"/>
    <w:rsid w:val="00C678CE"/>
    <w:rsid w:val="00C67B9D"/>
    <w:rsid w:val="00C7038B"/>
    <w:rsid w:val="00C709AE"/>
    <w:rsid w:val="00C71D26"/>
    <w:rsid w:val="00C71ED9"/>
    <w:rsid w:val="00C72435"/>
    <w:rsid w:val="00C72E81"/>
    <w:rsid w:val="00C7408A"/>
    <w:rsid w:val="00C74202"/>
    <w:rsid w:val="00C747F8"/>
    <w:rsid w:val="00C7509A"/>
    <w:rsid w:val="00C7527C"/>
    <w:rsid w:val="00C75833"/>
    <w:rsid w:val="00C762CA"/>
    <w:rsid w:val="00C80092"/>
    <w:rsid w:val="00C817B3"/>
    <w:rsid w:val="00C818C4"/>
    <w:rsid w:val="00C82B42"/>
    <w:rsid w:val="00C82CE3"/>
    <w:rsid w:val="00C834E9"/>
    <w:rsid w:val="00C84538"/>
    <w:rsid w:val="00C84A4D"/>
    <w:rsid w:val="00C85570"/>
    <w:rsid w:val="00C86072"/>
    <w:rsid w:val="00C8618B"/>
    <w:rsid w:val="00C93751"/>
    <w:rsid w:val="00C94214"/>
    <w:rsid w:val="00C944C9"/>
    <w:rsid w:val="00C96686"/>
    <w:rsid w:val="00C96869"/>
    <w:rsid w:val="00C96CD8"/>
    <w:rsid w:val="00C975D0"/>
    <w:rsid w:val="00C97845"/>
    <w:rsid w:val="00C97CB2"/>
    <w:rsid w:val="00CA03F1"/>
    <w:rsid w:val="00CA0B45"/>
    <w:rsid w:val="00CA0D3C"/>
    <w:rsid w:val="00CA1596"/>
    <w:rsid w:val="00CA2131"/>
    <w:rsid w:val="00CA260F"/>
    <w:rsid w:val="00CA3B41"/>
    <w:rsid w:val="00CA44A9"/>
    <w:rsid w:val="00CA46AD"/>
    <w:rsid w:val="00CA5F23"/>
    <w:rsid w:val="00CA5FD2"/>
    <w:rsid w:val="00CA6B1E"/>
    <w:rsid w:val="00CA6B82"/>
    <w:rsid w:val="00CA7800"/>
    <w:rsid w:val="00CA7B6B"/>
    <w:rsid w:val="00CB1791"/>
    <w:rsid w:val="00CB1BCC"/>
    <w:rsid w:val="00CB29E2"/>
    <w:rsid w:val="00CB2CD0"/>
    <w:rsid w:val="00CB4880"/>
    <w:rsid w:val="00CB55D0"/>
    <w:rsid w:val="00CB6DCF"/>
    <w:rsid w:val="00CC02CB"/>
    <w:rsid w:val="00CC50DA"/>
    <w:rsid w:val="00CC58DD"/>
    <w:rsid w:val="00CC7223"/>
    <w:rsid w:val="00CC7D5E"/>
    <w:rsid w:val="00CD13F3"/>
    <w:rsid w:val="00CD2052"/>
    <w:rsid w:val="00CD21D9"/>
    <w:rsid w:val="00CD2778"/>
    <w:rsid w:val="00CD27E8"/>
    <w:rsid w:val="00CD3703"/>
    <w:rsid w:val="00CD4E07"/>
    <w:rsid w:val="00CD509C"/>
    <w:rsid w:val="00CD554E"/>
    <w:rsid w:val="00CD71BD"/>
    <w:rsid w:val="00CD793D"/>
    <w:rsid w:val="00CE0726"/>
    <w:rsid w:val="00CE360D"/>
    <w:rsid w:val="00CE42DA"/>
    <w:rsid w:val="00CE53A3"/>
    <w:rsid w:val="00CE53F4"/>
    <w:rsid w:val="00CE54A7"/>
    <w:rsid w:val="00CE5533"/>
    <w:rsid w:val="00CE6580"/>
    <w:rsid w:val="00CE7C12"/>
    <w:rsid w:val="00CE7F95"/>
    <w:rsid w:val="00CF16B7"/>
    <w:rsid w:val="00CF3B08"/>
    <w:rsid w:val="00CF4188"/>
    <w:rsid w:val="00CF4235"/>
    <w:rsid w:val="00CF42F3"/>
    <w:rsid w:val="00CF5038"/>
    <w:rsid w:val="00CF5D3F"/>
    <w:rsid w:val="00CF77E2"/>
    <w:rsid w:val="00CF7832"/>
    <w:rsid w:val="00CF7DE3"/>
    <w:rsid w:val="00D0022B"/>
    <w:rsid w:val="00D00BC6"/>
    <w:rsid w:val="00D00E95"/>
    <w:rsid w:val="00D013E9"/>
    <w:rsid w:val="00D01636"/>
    <w:rsid w:val="00D01B63"/>
    <w:rsid w:val="00D025F9"/>
    <w:rsid w:val="00D028FF"/>
    <w:rsid w:val="00D048D0"/>
    <w:rsid w:val="00D0702D"/>
    <w:rsid w:val="00D0748C"/>
    <w:rsid w:val="00D0783D"/>
    <w:rsid w:val="00D07D25"/>
    <w:rsid w:val="00D07D3F"/>
    <w:rsid w:val="00D1155A"/>
    <w:rsid w:val="00D12F7A"/>
    <w:rsid w:val="00D150FA"/>
    <w:rsid w:val="00D151C7"/>
    <w:rsid w:val="00D15859"/>
    <w:rsid w:val="00D158B5"/>
    <w:rsid w:val="00D20380"/>
    <w:rsid w:val="00D21000"/>
    <w:rsid w:val="00D21F83"/>
    <w:rsid w:val="00D2283C"/>
    <w:rsid w:val="00D24F29"/>
    <w:rsid w:val="00D257AB"/>
    <w:rsid w:val="00D26172"/>
    <w:rsid w:val="00D264C6"/>
    <w:rsid w:val="00D26602"/>
    <w:rsid w:val="00D26643"/>
    <w:rsid w:val="00D270E1"/>
    <w:rsid w:val="00D2744E"/>
    <w:rsid w:val="00D27608"/>
    <w:rsid w:val="00D276C8"/>
    <w:rsid w:val="00D303AE"/>
    <w:rsid w:val="00D30CFB"/>
    <w:rsid w:val="00D30D90"/>
    <w:rsid w:val="00D31074"/>
    <w:rsid w:val="00D31D33"/>
    <w:rsid w:val="00D32435"/>
    <w:rsid w:val="00D32A1A"/>
    <w:rsid w:val="00D33F4B"/>
    <w:rsid w:val="00D3430C"/>
    <w:rsid w:val="00D34BAB"/>
    <w:rsid w:val="00D35393"/>
    <w:rsid w:val="00D35479"/>
    <w:rsid w:val="00D35FD0"/>
    <w:rsid w:val="00D361EB"/>
    <w:rsid w:val="00D36FCC"/>
    <w:rsid w:val="00D37B2B"/>
    <w:rsid w:val="00D40A8E"/>
    <w:rsid w:val="00D40C05"/>
    <w:rsid w:val="00D412F8"/>
    <w:rsid w:val="00D42C25"/>
    <w:rsid w:val="00D43B1A"/>
    <w:rsid w:val="00D43F7B"/>
    <w:rsid w:val="00D44AB9"/>
    <w:rsid w:val="00D44E19"/>
    <w:rsid w:val="00D46461"/>
    <w:rsid w:val="00D46AE2"/>
    <w:rsid w:val="00D477EE"/>
    <w:rsid w:val="00D519E9"/>
    <w:rsid w:val="00D52CB2"/>
    <w:rsid w:val="00D53141"/>
    <w:rsid w:val="00D53744"/>
    <w:rsid w:val="00D54806"/>
    <w:rsid w:val="00D54B89"/>
    <w:rsid w:val="00D56637"/>
    <w:rsid w:val="00D57AB6"/>
    <w:rsid w:val="00D60D02"/>
    <w:rsid w:val="00D63C83"/>
    <w:rsid w:val="00D642A9"/>
    <w:rsid w:val="00D64C98"/>
    <w:rsid w:val="00D6542B"/>
    <w:rsid w:val="00D65CBF"/>
    <w:rsid w:val="00D6623B"/>
    <w:rsid w:val="00D71504"/>
    <w:rsid w:val="00D742E8"/>
    <w:rsid w:val="00D74E7B"/>
    <w:rsid w:val="00D75246"/>
    <w:rsid w:val="00D7571C"/>
    <w:rsid w:val="00D75BA1"/>
    <w:rsid w:val="00D7648A"/>
    <w:rsid w:val="00D76D8A"/>
    <w:rsid w:val="00D771D6"/>
    <w:rsid w:val="00D777B8"/>
    <w:rsid w:val="00D77A7B"/>
    <w:rsid w:val="00D80414"/>
    <w:rsid w:val="00D813F2"/>
    <w:rsid w:val="00D816D7"/>
    <w:rsid w:val="00D82466"/>
    <w:rsid w:val="00D833F8"/>
    <w:rsid w:val="00D86C14"/>
    <w:rsid w:val="00D87EC3"/>
    <w:rsid w:val="00D92395"/>
    <w:rsid w:val="00D92A26"/>
    <w:rsid w:val="00D92BE0"/>
    <w:rsid w:val="00D92E75"/>
    <w:rsid w:val="00D93D33"/>
    <w:rsid w:val="00D948CE"/>
    <w:rsid w:val="00D95450"/>
    <w:rsid w:val="00D95D31"/>
    <w:rsid w:val="00D96050"/>
    <w:rsid w:val="00D979A8"/>
    <w:rsid w:val="00DA04D0"/>
    <w:rsid w:val="00DA10A1"/>
    <w:rsid w:val="00DA25A9"/>
    <w:rsid w:val="00DA2C04"/>
    <w:rsid w:val="00DA2C6A"/>
    <w:rsid w:val="00DA36E5"/>
    <w:rsid w:val="00DA47A1"/>
    <w:rsid w:val="00DA55E1"/>
    <w:rsid w:val="00DA5665"/>
    <w:rsid w:val="00DA5A16"/>
    <w:rsid w:val="00DA5B4E"/>
    <w:rsid w:val="00DA5BD8"/>
    <w:rsid w:val="00DA7843"/>
    <w:rsid w:val="00DA7EDF"/>
    <w:rsid w:val="00DB105F"/>
    <w:rsid w:val="00DB17C6"/>
    <w:rsid w:val="00DB1D7D"/>
    <w:rsid w:val="00DB278A"/>
    <w:rsid w:val="00DB3383"/>
    <w:rsid w:val="00DB36DC"/>
    <w:rsid w:val="00DB4FE5"/>
    <w:rsid w:val="00DB520C"/>
    <w:rsid w:val="00DB5955"/>
    <w:rsid w:val="00DB7179"/>
    <w:rsid w:val="00DB7743"/>
    <w:rsid w:val="00DB78A3"/>
    <w:rsid w:val="00DB7A2A"/>
    <w:rsid w:val="00DC1506"/>
    <w:rsid w:val="00DC20F2"/>
    <w:rsid w:val="00DC221A"/>
    <w:rsid w:val="00DC2A21"/>
    <w:rsid w:val="00DC2F4C"/>
    <w:rsid w:val="00DC3CC6"/>
    <w:rsid w:val="00DC3DFB"/>
    <w:rsid w:val="00DC3EE0"/>
    <w:rsid w:val="00DC403F"/>
    <w:rsid w:val="00DC4787"/>
    <w:rsid w:val="00DC4D42"/>
    <w:rsid w:val="00DC59CC"/>
    <w:rsid w:val="00DC6808"/>
    <w:rsid w:val="00DC74A8"/>
    <w:rsid w:val="00DC7C19"/>
    <w:rsid w:val="00DD1FEF"/>
    <w:rsid w:val="00DD209E"/>
    <w:rsid w:val="00DD28E4"/>
    <w:rsid w:val="00DD2DD7"/>
    <w:rsid w:val="00DD3389"/>
    <w:rsid w:val="00DD3922"/>
    <w:rsid w:val="00DD3969"/>
    <w:rsid w:val="00DD3DD9"/>
    <w:rsid w:val="00DD40DB"/>
    <w:rsid w:val="00DD661A"/>
    <w:rsid w:val="00DD6C8B"/>
    <w:rsid w:val="00DD7BF2"/>
    <w:rsid w:val="00DD7D5F"/>
    <w:rsid w:val="00DE1F47"/>
    <w:rsid w:val="00DE4B7E"/>
    <w:rsid w:val="00DE543C"/>
    <w:rsid w:val="00DE68C4"/>
    <w:rsid w:val="00DE6ED1"/>
    <w:rsid w:val="00DE79F7"/>
    <w:rsid w:val="00DF013D"/>
    <w:rsid w:val="00DF0792"/>
    <w:rsid w:val="00DF0841"/>
    <w:rsid w:val="00DF2346"/>
    <w:rsid w:val="00DF28DD"/>
    <w:rsid w:val="00DF3DD7"/>
    <w:rsid w:val="00DF5FCC"/>
    <w:rsid w:val="00DF781B"/>
    <w:rsid w:val="00E002C9"/>
    <w:rsid w:val="00E00C65"/>
    <w:rsid w:val="00E00C80"/>
    <w:rsid w:val="00E01780"/>
    <w:rsid w:val="00E01FFA"/>
    <w:rsid w:val="00E022B1"/>
    <w:rsid w:val="00E02EB2"/>
    <w:rsid w:val="00E02FE8"/>
    <w:rsid w:val="00E035F9"/>
    <w:rsid w:val="00E03922"/>
    <w:rsid w:val="00E04832"/>
    <w:rsid w:val="00E04C5A"/>
    <w:rsid w:val="00E04C63"/>
    <w:rsid w:val="00E04E83"/>
    <w:rsid w:val="00E10307"/>
    <w:rsid w:val="00E1041A"/>
    <w:rsid w:val="00E1076B"/>
    <w:rsid w:val="00E10A48"/>
    <w:rsid w:val="00E10DEB"/>
    <w:rsid w:val="00E115E4"/>
    <w:rsid w:val="00E120BF"/>
    <w:rsid w:val="00E123FD"/>
    <w:rsid w:val="00E1257F"/>
    <w:rsid w:val="00E14D63"/>
    <w:rsid w:val="00E1510E"/>
    <w:rsid w:val="00E15C10"/>
    <w:rsid w:val="00E16596"/>
    <w:rsid w:val="00E16836"/>
    <w:rsid w:val="00E1716B"/>
    <w:rsid w:val="00E177E7"/>
    <w:rsid w:val="00E2152D"/>
    <w:rsid w:val="00E21602"/>
    <w:rsid w:val="00E24248"/>
    <w:rsid w:val="00E2437B"/>
    <w:rsid w:val="00E24BCA"/>
    <w:rsid w:val="00E24EF3"/>
    <w:rsid w:val="00E251E9"/>
    <w:rsid w:val="00E25EBB"/>
    <w:rsid w:val="00E26D10"/>
    <w:rsid w:val="00E270F3"/>
    <w:rsid w:val="00E30899"/>
    <w:rsid w:val="00E31026"/>
    <w:rsid w:val="00E31A2E"/>
    <w:rsid w:val="00E3235B"/>
    <w:rsid w:val="00E33114"/>
    <w:rsid w:val="00E3527A"/>
    <w:rsid w:val="00E35707"/>
    <w:rsid w:val="00E360FB"/>
    <w:rsid w:val="00E36353"/>
    <w:rsid w:val="00E366EB"/>
    <w:rsid w:val="00E37B02"/>
    <w:rsid w:val="00E411D7"/>
    <w:rsid w:val="00E4208E"/>
    <w:rsid w:val="00E420D3"/>
    <w:rsid w:val="00E43D45"/>
    <w:rsid w:val="00E43F8F"/>
    <w:rsid w:val="00E4427A"/>
    <w:rsid w:val="00E4589C"/>
    <w:rsid w:val="00E45E06"/>
    <w:rsid w:val="00E4653E"/>
    <w:rsid w:val="00E46D3F"/>
    <w:rsid w:val="00E47EBB"/>
    <w:rsid w:val="00E501CB"/>
    <w:rsid w:val="00E50A88"/>
    <w:rsid w:val="00E50FBA"/>
    <w:rsid w:val="00E51BB4"/>
    <w:rsid w:val="00E51FA1"/>
    <w:rsid w:val="00E5224D"/>
    <w:rsid w:val="00E53AA2"/>
    <w:rsid w:val="00E53E42"/>
    <w:rsid w:val="00E542D4"/>
    <w:rsid w:val="00E559F3"/>
    <w:rsid w:val="00E55A4E"/>
    <w:rsid w:val="00E55B07"/>
    <w:rsid w:val="00E560F2"/>
    <w:rsid w:val="00E56AD1"/>
    <w:rsid w:val="00E573AB"/>
    <w:rsid w:val="00E579E2"/>
    <w:rsid w:val="00E57D21"/>
    <w:rsid w:val="00E60F7D"/>
    <w:rsid w:val="00E619D9"/>
    <w:rsid w:val="00E63016"/>
    <w:rsid w:val="00E63069"/>
    <w:rsid w:val="00E630DD"/>
    <w:rsid w:val="00E64154"/>
    <w:rsid w:val="00E6420B"/>
    <w:rsid w:val="00E644B4"/>
    <w:rsid w:val="00E649D0"/>
    <w:rsid w:val="00E651F9"/>
    <w:rsid w:val="00E658CF"/>
    <w:rsid w:val="00E66DB5"/>
    <w:rsid w:val="00E6726D"/>
    <w:rsid w:val="00E6744C"/>
    <w:rsid w:val="00E67726"/>
    <w:rsid w:val="00E67EEA"/>
    <w:rsid w:val="00E700D4"/>
    <w:rsid w:val="00E726F1"/>
    <w:rsid w:val="00E73BB7"/>
    <w:rsid w:val="00E74494"/>
    <w:rsid w:val="00E7453F"/>
    <w:rsid w:val="00E74C27"/>
    <w:rsid w:val="00E74E49"/>
    <w:rsid w:val="00E75C3B"/>
    <w:rsid w:val="00E77159"/>
    <w:rsid w:val="00E77FB7"/>
    <w:rsid w:val="00E82C6C"/>
    <w:rsid w:val="00E82EB7"/>
    <w:rsid w:val="00E8361D"/>
    <w:rsid w:val="00E850CB"/>
    <w:rsid w:val="00E85565"/>
    <w:rsid w:val="00E85901"/>
    <w:rsid w:val="00E90946"/>
    <w:rsid w:val="00E91006"/>
    <w:rsid w:val="00E92D7B"/>
    <w:rsid w:val="00E93C62"/>
    <w:rsid w:val="00E93DC4"/>
    <w:rsid w:val="00E93E0B"/>
    <w:rsid w:val="00E942D0"/>
    <w:rsid w:val="00E94F8B"/>
    <w:rsid w:val="00E95075"/>
    <w:rsid w:val="00E950D0"/>
    <w:rsid w:val="00E95354"/>
    <w:rsid w:val="00E95AA2"/>
    <w:rsid w:val="00E95BFF"/>
    <w:rsid w:val="00E95CA6"/>
    <w:rsid w:val="00E960E1"/>
    <w:rsid w:val="00E968AA"/>
    <w:rsid w:val="00E9717D"/>
    <w:rsid w:val="00E9735A"/>
    <w:rsid w:val="00E974A6"/>
    <w:rsid w:val="00E97B49"/>
    <w:rsid w:val="00EA0919"/>
    <w:rsid w:val="00EA0CB7"/>
    <w:rsid w:val="00EA0ED1"/>
    <w:rsid w:val="00EA1679"/>
    <w:rsid w:val="00EA1AA0"/>
    <w:rsid w:val="00EA28A9"/>
    <w:rsid w:val="00EA3FE5"/>
    <w:rsid w:val="00EA598C"/>
    <w:rsid w:val="00EA6511"/>
    <w:rsid w:val="00EA716C"/>
    <w:rsid w:val="00EA788A"/>
    <w:rsid w:val="00EB0415"/>
    <w:rsid w:val="00EB12B1"/>
    <w:rsid w:val="00EB3325"/>
    <w:rsid w:val="00EB5EE3"/>
    <w:rsid w:val="00EB627B"/>
    <w:rsid w:val="00EB6733"/>
    <w:rsid w:val="00EB6A2F"/>
    <w:rsid w:val="00EB6F37"/>
    <w:rsid w:val="00EB7606"/>
    <w:rsid w:val="00EB7635"/>
    <w:rsid w:val="00EB7EF0"/>
    <w:rsid w:val="00EC0272"/>
    <w:rsid w:val="00EC1777"/>
    <w:rsid w:val="00EC29FF"/>
    <w:rsid w:val="00EC3638"/>
    <w:rsid w:val="00EC364E"/>
    <w:rsid w:val="00EC3C30"/>
    <w:rsid w:val="00EC5EC1"/>
    <w:rsid w:val="00EC6064"/>
    <w:rsid w:val="00EC6172"/>
    <w:rsid w:val="00EC6993"/>
    <w:rsid w:val="00EC6F95"/>
    <w:rsid w:val="00ED06FC"/>
    <w:rsid w:val="00ED087B"/>
    <w:rsid w:val="00ED0994"/>
    <w:rsid w:val="00ED0D03"/>
    <w:rsid w:val="00ED25B7"/>
    <w:rsid w:val="00ED3B52"/>
    <w:rsid w:val="00ED4F8A"/>
    <w:rsid w:val="00ED55F7"/>
    <w:rsid w:val="00ED5C03"/>
    <w:rsid w:val="00ED6DF3"/>
    <w:rsid w:val="00ED731E"/>
    <w:rsid w:val="00EE01E7"/>
    <w:rsid w:val="00EE28B9"/>
    <w:rsid w:val="00EE3913"/>
    <w:rsid w:val="00EE4669"/>
    <w:rsid w:val="00EE49C3"/>
    <w:rsid w:val="00EE591A"/>
    <w:rsid w:val="00EE5A02"/>
    <w:rsid w:val="00EE5B4B"/>
    <w:rsid w:val="00EE6733"/>
    <w:rsid w:val="00EE7890"/>
    <w:rsid w:val="00EF13C5"/>
    <w:rsid w:val="00EF13D6"/>
    <w:rsid w:val="00EF1540"/>
    <w:rsid w:val="00EF186E"/>
    <w:rsid w:val="00EF23FC"/>
    <w:rsid w:val="00EF27D7"/>
    <w:rsid w:val="00EF3653"/>
    <w:rsid w:val="00EF3B71"/>
    <w:rsid w:val="00EF3FFD"/>
    <w:rsid w:val="00EF456F"/>
    <w:rsid w:val="00EF45CF"/>
    <w:rsid w:val="00EF5714"/>
    <w:rsid w:val="00EF721C"/>
    <w:rsid w:val="00EF7DA1"/>
    <w:rsid w:val="00F02251"/>
    <w:rsid w:val="00F029DB"/>
    <w:rsid w:val="00F02B3B"/>
    <w:rsid w:val="00F03CA6"/>
    <w:rsid w:val="00F03CC2"/>
    <w:rsid w:val="00F04453"/>
    <w:rsid w:val="00F05081"/>
    <w:rsid w:val="00F10A0E"/>
    <w:rsid w:val="00F10B49"/>
    <w:rsid w:val="00F11219"/>
    <w:rsid w:val="00F11555"/>
    <w:rsid w:val="00F11806"/>
    <w:rsid w:val="00F11E12"/>
    <w:rsid w:val="00F1282F"/>
    <w:rsid w:val="00F1309C"/>
    <w:rsid w:val="00F13601"/>
    <w:rsid w:val="00F1685E"/>
    <w:rsid w:val="00F172EA"/>
    <w:rsid w:val="00F1750E"/>
    <w:rsid w:val="00F177E9"/>
    <w:rsid w:val="00F17A10"/>
    <w:rsid w:val="00F2078C"/>
    <w:rsid w:val="00F21BE7"/>
    <w:rsid w:val="00F220F6"/>
    <w:rsid w:val="00F229BB"/>
    <w:rsid w:val="00F22F7E"/>
    <w:rsid w:val="00F23D0F"/>
    <w:rsid w:val="00F24541"/>
    <w:rsid w:val="00F24906"/>
    <w:rsid w:val="00F24F4E"/>
    <w:rsid w:val="00F263CC"/>
    <w:rsid w:val="00F26B90"/>
    <w:rsid w:val="00F30229"/>
    <w:rsid w:val="00F30977"/>
    <w:rsid w:val="00F315D1"/>
    <w:rsid w:val="00F34334"/>
    <w:rsid w:val="00F35663"/>
    <w:rsid w:val="00F357F4"/>
    <w:rsid w:val="00F35DED"/>
    <w:rsid w:val="00F35FCE"/>
    <w:rsid w:val="00F364A4"/>
    <w:rsid w:val="00F37030"/>
    <w:rsid w:val="00F37657"/>
    <w:rsid w:val="00F37F05"/>
    <w:rsid w:val="00F40712"/>
    <w:rsid w:val="00F40BE8"/>
    <w:rsid w:val="00F41C31"/>
    <w:rsid w:val="00F42241"/>
    <w:rsid w:val="00F42529"/>
    <w:rsid w:val="00F42682"/>
    <w:rsid w:val="00F434FD"/>
    <w:rsid w:val="00F439C6"/>
    <w:rsid w:val="00F4431B"/>
    <w:rsid w:val="00F443CC"/>
    <w:rsid w:val="00F4442C"/>
    <w:rsid w:val="00F4533A"/>
    <w:rsid w:val="00F454C8"/>
    <w:rsid w:val="00F45B0C"/>
    <w:rsid w:val="00F46797"/>
    <w:rsid w:val="00F46FC5"/>
    <w:rsid w:val="00F52119"/>
    <w:rsid w:val="00F52335"/>
    <w:rsid w:val="00F52932"/>
    <w:rsid w:val="00F52B3E"/>
    <w:rsid w:val="00F52C07"/>
    <w:rsid w:val="00F53FC6"/>
    <w:rsid w:val="00F54054"/>
    <w:rsid w:val="00F54F21"/>
    <w:rsid w:val="00F561EB"/>
    <w:rsid w:val="00F562C8"/>
    <w:rsid w:val="00F57081"/>
    <w:rsid w:val="00F57C4C"/>
    <w:rsid w:val="00F614AD"/>
    <w:rsid w:val="00F6193C"/>
    <w:rsid w:val="00F62B8D"/>
    <w:rsid w:val="00F62F01"/>
    <w:rsid w:val="00F62F41"/>
    <w:rsid w:val="00F67764"/>
    <w:rsid w:val="00F706CD"/>
    <w:rsid w:val="00F70ED8"/>
    <w:rsid w:val="00F711DF"/>
    <w:rsid w:val="00F72C82"/>
    <w:rsid w:val="00F72DFB"/>
    <w:rsid w:val="00F73A48"/>
    <w:rsid w:val="00F74865"/>
    <w:rsid w:val="00F7589C"/>
    <w:rsid w:val="00F75B15"/>
    <w:rsid w:val="00F77253"/>
    <w:rsid w:val="00F825DA"/>
    <w:rsid w:val="00F8400C"/>
    <w:rsid w:val="00F8667A"/>
    <w:rsid w:val="00F868B2"/>
    <w:rsid w:val="00F870B5"/>
    <w:rsid w:val="00F87C34"/>
    <w:rsid w:val="00F90D41"/>
    <w:rsid w:val="00F9177D"/>
    <w:rsid w:val="00F92911"/>
    <w:rsid w:val="00F93420"/>
    <w:rsid w:val="00F938EC"/>
    <w:rsid w:val="00F93E7D"/>
    <w:rsid w:val="00F95F54"/>
    <w:rsid w:val="00F96876"/>
    <w:rsid w:val="00FA13D0"/>
    <w:rsid w:val="00FA3C65"/>
    <w:rsid w:val="00FA4222"/>
    <w:rsid w:val="00FA49ED"/>
    <w:rsid w:val="00FA4BDA"/>
    <w:rsid w:val="00FA58F1"/>
    <w:rsid w:val="00FA6A63"/>
    <w:rsid w:val="00FA7549"/>
    <w:rsid w:val="00FA78A1"/>
    <w:rsid w:val="00FA7C30"/>
    <w:rsid w:val="00FB0547"/>
    <w:rsid w:val="00FB068A"/>
    <w:rsid w:val="00FB0EAF"/>
    <w:rsid w:val="00FB114B"/>
    <w:rsid w:val="00FB1777"/>
    <w:rsid w:val="00FB1D70"/>
    <w:rsid w:val="00FB2514"/>
    <w:rsid w:val="00FB2723"/>
    <w:rsid w:val="00FB3D96"/>
    <w:rsid w:val="00FB416C"/>
    <w:rsid w:val="00FB45B6"/>
    <w:rsid w:val="00FB5B7F"/>
    <w:rsid w:val="00FB648C"/>
    <w:rsid w:val="00FB6C21"/>
    <w:rsid w:val="00FB7945"/>
    <w:rsid w:val="00FB7A1D"/>
    <w:rsid w:val="00FB7BD7"/>
    <w:rsid w:val="00FC0CB4"/>
    <w:rsid w:val="00FC0D5A"/>
    <w:rsid w:val="00FC1C18"/>
    <w:rsid w:val="00FC25BD"/>
    <w:rsid w:val="00FC3DB2"/>
    <w:rsid w:val="00FC4819"/>
    <w:rsid w:val="00FC6DC8"/>
    <w:rsid w:val="00FC6E74"/>
    <w:rsid w:val="00FC7A28"/>
    <w:rsid w:val="00FD17C5"/>
    <w:rsid w:val="00FD2451"/>
    <w:rsid w:val="00FD2A04"/>
    <w:rsid w:val="00FD365B"/>
    <w:rsid w:val="00FD36F3"/>
    <w:rsid w:val="00FD45C4"/>
    <w:rsid w:val="00FD4A0B"/>
    <w:rsid w:val="00FD7D32"/>
    <w:rsid w:val="00FE1074"/>
    <w:rsid w:val="00FE1FFC"/>
    <w:rsid w:val="00FE2A68"/>
    <w:rsid w:val="00FE322A"/>
    <w:rsid w:val="00FE3AC6"/>
    <w:rsid w:val="00FE4DE2"/>
    <w:rsid w:val="00FE4E65"/>
    <w:rsid w:val="00FE7D41"/>
    <w:rsid w:val="00FF04F9"/>
    <w:rsid w:val="00FF0E1D"/>
    <w:rsid w:val="00FF0ED5"/>
    <w:rsid w:val="00FF156A"/>
    <w:rsid w:val="00FF265A"/>
    <w:rsid w:val="00FF29CC"/>
    <w:rsid w:val="00FF2D17"/>
    <w:rsid w:val="00FF2E1A"/>
    <w:rsid w:val="00FF3276"/>
    <w:rsid w:val="00FF34F9"/>
    <w:rsid w:val="00FF36C5"/>
    <w:rsid w:val="00FF48A3"/>
    <w:rsid w:val="00FF4A6E"/>
    <w:rsid w:val="00FF51CB"/>
    <w:rsid w:val="00FF5719"/>
    <w:rsid w:val="00FF5FC5"/>
    <w:rsid w:val="00FF7206"/>
    <w:rsid w:val="00FF7E7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656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F060E"/>
    <w:rPr>
      <w:color w:val="808080"/>
    </w:rPr>
  </w:style>
  <w:style w:type="paragraph" w:styleId="a5">
    <w:name w:val="Balloon Text"/>
    <w:basedOn w:val="a"/>
    <w:link w:val="Char"/>
    <w:rsid w:val="005F060E"/>
    <w:rPr>
      <w:rFonts w:ascii="Tahoma" w:hAnsi="Tahoma" w:cs="Tahoma"/>
      <w:sz w:val="16"/>
      <w:szCs w:val="16"/>
    </w:rPr>
  </w:style>
  <w:style w:type="character" w:customStyle="1" w:styleId="Char">
    <w:name w:val="Κείμενο πλαισίου Char"/>
    <w:basedOn w:val="a0"/>
    <w:link w:val="a5"/>
    <w:rsid w:val="005F060E"/>
    <w:rPr>
      <w:rFonts w:ascii="Tahoma" w:hAnsi="Tahoma" w:cs="Tahoma"/>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656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F060E"/>
    <w:rPr>
      <w:color w:val="808080"/>
    </w:rPr>
  </w:style>
  <w:style w:type="paragraph" w:styleId="a5">
    <w:name w:val="Balloon Text"/>
    <w:basedOn w:val="a"/>
    <w:link w:val="Char"/>
    <w:rsid w:val="005F060E"/>
    <w:rPr>
      <w:rFonts w:ascii="Tahoma" w:hAnsi="Tahoma" w:cs="Tahoma"/>
      <w:sz w:val="16"/>
      <w:szCs w:val="16"/>
    </w:rPr>
  </w:style>
  <w:style w:type="character" w:customStyle="1" w:styleId="Char">
    <w:name w:val="Κείμενο πλαισίου Char"/>
    <w:basedOn w:val="a0"/>
    <w:link w:val="a5"/>
    <w:rsid w:val="005F060E"/>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1791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8.wmf"/><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oleObject" Target="embeddings/oleObject4.bin"/><Relationship Id="rId25" Type="http://schemas.openxmlformats.org/officeDocument/2006/relationships/image" Target="media/image13.e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image" Target="media/image12.emf"/><Relationship Id="rId5" Type="http://schemas.openxmlformats.org/officeDocument/2006/relationships/image" Target="media/image1.jpeg"/><Relationship Id="rId15" Type="http://schemas.openxmlformats.org/officeDocument/2006/relationships/oleObject" Target="embeddings/oleObject2.bin"/><Relationship Id="rId23" Type="http://schemas.openxmlformats.org/officeDocument/2006/relationships/oleObject" Target="embeddings/oleObject7.bin"/><Relationship Id="rId10" Type="http://schemas.openxmlformats.org/officeDocument/2006/relationships/image" Target="media/image6.jpe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1</Pages>
  <Words>1306</Words>
  <Characters>7053</Characters>
  <Application>Microsoft Office Word</Application>
  <DocSecurity>0</DocSecurity>
  <Lines>58</Lines>
  <Paragraphs>16</Paragraphs>
  <ScaleCrop>false</ScaleCrop>
  <HeadingPairs>
    <vt:vector size="2" baseType="variant">
      <vt:variant>
        <vt:lpstr>Τίτλος</vt:lpstr>
      </vt:variant>
      <vt:variant>
        <vt:i4>1</vt:i4>
      </vt:variant>
    </vt:vector>
  </HeadingPairs>
  <TitlesOfParts>
    <vt:vector size="1" baseType="lpstr">
      <vt:lpstr/>
    </vt:vector>
  </TitlesOfParts>
  <Company>T Corporation</Company>
  <LinksUpToDate>false</LinksUpToDate>
  <CharactersWithSpaces>8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alex</cp:lastModifiedBy>
  <cp:revision>9</cp:revision>
  <cp:lastPrinted>2010-10-30T23:18:00Z</cp:lastPrinted>
  <dcterms:created xsi:type="dcterms:W3CDTF">2021-01-27T20:13:00Z</dcterms:created>
  <dcterms:modified xsi:type="dcterms:W3CDTF">2021-02-02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